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1A89" w:rsidRDefault="001D1A89" w:rsidP="00CE7079">
      <w:pPr>
        <w:rPr>
          <w:b/>
          <w:u w:val="single"/>
        </w:rPr>
      </w:pPr>
    </w:p>
    <w:p w:rsidR="001D1A89" w:rsidRDefault="001D1A89" w:rsidP="00CE7079">
      <w:pPr>
        <w:rPr>
          <w:b/>
          <w:u w:val="single"/>
        </w:rPr>
      </w:pPr>
    </w:p>
    <w:p w:rsidR="001D1A89" w:rsidRDefault="001D1A89" w:rsidP="001D1A89">
      <w:pPr>
        <w:rPr>
          <w:b/>
        </w:rPr>
      </w:pPr>
      <w:r w:rsidRPr="00D51911">
        <w:rPr>
          <w:b/>
        </w:rPr>
        <w:t>NAME</w:t>
      </w:r>
      <w:r>
        <w:rPr>
          <w:b/>
        </w:rPr>
        <w:t>…………………………………………………INDEX  NO…………………….</w:t>
      </w:r>
    </w:p>
    <w:p w:rsidR="001D1A89" w:rsidRDefault="001D1A89" w:rsidP="001D1A89">
      <w:pPr>
        <w:rPr>
          <w:b/>
        </w:rPr>
      </w:pPr>
    </w:p>
    <w:p w:rsidR="001D1A89" w:rsidRPr="00D51911" w:rsidRDefault="001D1A89" w:rsidP="001D1A89">
      <w:pPr>
        <w:rPr>
          <w:b/>
        </w:rPr>
      </w:pPr>
      <w:r>
        <w:rPr>
          <w:b/>
        </w:rPr>
        <w:t>CANDIDATE’S SIGNATURE……………….</w:t>
      </w:r>
    </w:p>
    <w:p w:rsidR="001D1A89" w:rsidRPr="00D51911" w:rsidRDefault="001D1A89" w:rsidP="001D1A89">
      <w:pPr>
        <w:ind w:left="5580"/>
        <w:rPr>
          <w:b/>
        </w:rPr>
      </w:pPr>
      <w:r w:rsidRPr="00D51911">
        <w:rPr>
          <w:b/>
        </w:rPr>
        <w:tab/>
      </w:r>
      <w:r w:rsidRPr="00D51911">
        <w:rPr>
          <w:b/>
        </w:rPr>
        <w:tab/>
      </w:r>
      <w:r w:rsidRPr="00D51911">
        <w:rPr>
          <w:b/>
        </w:rPr>
        <w:tab/>
      </w:r>
      <w:r w:rsidRPr="00D51911">
        <w:rPr>
          <w:b/>
        </w:rPr>
        <w:tab/>
      </w:r>
      <w:r w:rsidRPr="00D51911">
        <w:rPr>
          <w:b/>
        </w:rPr>
        <w:tab/>
      </w:r>
      <w:r w:rsidRPr="00D51911">
        <w:rPr>
          <w:b/>
        </w:rPr>
        <w:tab/>
        <w:t>DATE</w:t>
      </w:r>
      <w:r>
        <w:rPr>
          <w:b/>
        </w:rPr>
        <w:t>………………………</w:t>
      </w:r>
    </w:p>
    <w:p w:rsidR="001D1A89" w:rsidRPr="00D51911" w:rsidRDefault="001D1A89" w:rsidP="001D1A89">
      <w:pPr>
        <w:rPr>
          <w:b/>
        </w:rPr>
      </w:pPr>
      <w:r>
        <w:rPr>
          <w:b/>
        </w:rPr>
        <w:t>232</w:t>
      </w:r>
      <w:r w:rsidRPr="00D51911">
        <w:rPr>
          <w:b/>
        </w:rPr>
        <w:t>/</w:t>
      </w:r>
      <w:r>
        <w:rPr>
          <w:b/>
        </w:rPr>
        <w:t>3</w:t>
      </w:r>
    </w:p>
    <w:p w:rsidR="001D1A89" w:rsidRDefault="001D1A89" w:rsidP="001D1A89">
      <w:pPr>
        <w:rPr>
          <w:b/>
        </w:rPr>
      </w:pPr>
      <w:r>
        <w:rPr>
          <w:b/>
        </w:rPr>
        <w:t xml:space="preserve">PHYSICS </w:t>
      </w:r>
    </w:p>
    <w:p w:rsidR="001D1A89" w:rsidRPr="00D51911" w:rsidRDefault="001D1A89" w:rsidP="001D1A89">
      <w:pPr>
        <w:rPr>
          <w:b/>
        </w:rPr>
      </w:pPr>
      <w:r>
        <w:rPr>
          <w:b/>
        </w:rPr>
        <w:t xml:space="preserve">PRACTICAL </w:t>
      </w:r>
    </w:p>
    <w:p w:rsidR="001D1A89" w:rsidRPr="00D51911" w:rsidRDefault="001D1A89" w:rsidP="001D1A89">
      <w:pPr>
        <w:rPr>
          <w:b/>
        </w:rPr>
      </w:pPr>
      <w:r w:rsidRPr="00D51911">
        <w:rPr>
          <w:b/>
        </w:rPr>
        <w:t xml:space="preserve">PAPER </w:t>
      </w:r>
      <w:r>
        <w:rPr>
          <w:b/>
        </w:rPr>
        <w:t>3</w:t>
      </w:r>
    </w:p>
    <w:p w:rsidR="001D1A89" w:rsidRPr="00D51911" w:rsidRDefault="001D1A89" w:rsidP="001D1A89">
      <w:pPr>
        <w:rPr>
          <w:b/>
        </w:rPr>
      </w:pPr>
      <w:r w:rsidRPr="00D51911">
        <w:rPr>
          <w:b/>
        </w:rPr>
        <w:t xml:space="preserve">2 </w:t>
      </w:r>
      <w:r>
        <w:rPr>
          <w:b/>
          <w:vertAlign w:val="superscript"/>
        </w:rPr>
        <w:t>1</w:t>
      </w:r>
      <w:r>
        <w:rPr>
          <w:b/>
        </w:rPr>
        <w:t>/</w:t>
      </w:r>
      <w:r w:rsidRPr="00AC027B">
        <w:rPr>
          <w:b/>
          <w:vertAlign w:val="subscript"/>
        </w:rPr>
        <w:t>4</w:t>
      </w:r>
      <w:r w:rsidRPr="00D51911">
        <w:rPr>
          <w:b/>
        </w:rPr>
        <w:t>HOURS</w:t>
      </w:r>
    </w:p>
    <w:p w:rsidR="001D1A89" w:rsidRPr="00D51911" w:rsidRDefault="001D1A89" w:rsidP="001D1A89">
      <w:pPr>
        <w:rPr>
          <w:b/>
        </w:rPr>
      </w:pPr>
    </w:p>
    <w:p w:rsidR="001D1A89" w:rsidRPr="00D51911" w:rsidRDefault="001D1A89" w:rsidP="001D1A89">
      <w:pPr>
        <w:rPr>
          <w:b/>
        </w:rPr>
      </w:pPr>
    </w:p>
    <w:p w:rsidR="001D1A89" w:rsidRDefault="001D1A89" w:rsidP="001D1A89">
      <w:pPr>
        <w:jc w:val="center"/>
        <w:rPr>
          <w:b/>
          <w:color w:val="400000"/>
          <w:sz w:val="32"/>
        </w:rPr>
      </w:pPr>
      <w:r>
        <w:rPr>
          <w:b/>
          <w:color w:val="400000"/>
          <w:sz w:val="32"/>
        </w:rPr>
        <w:t>LONDIANI SUB COUNTY JOINT EVALUATION EXAMINATION 2022</w:t>
      </w:r>
    </w:p>
    <w:p w:rsidR="001D1A89" w:rsidRPr="00AC027B" w:rsidRDefault="001D1A89" w:rsidP="001D1A89">
      <w:pPr>
        <w:jc w:val="center"/>
        <w:rPr>
          <w:i/>
        </w:rPr>
      </w:pPr>
      <w:r w:rsidRPr="00AC027B">
        <w:rPr>
          <w:i/>
        </w:rPr>
        <w:t>Kenya Certificate of Secondary Education</w:t>
      </w:r>
    </w:p>
    <w:p w:rsidR="001D1A89" w:rsidRDefault="001D1A89" w:rsidP="001D1A89">
      <w:pPr>
        <w:jc w:val="center"/>
        <w:rPr>
          <w:b/>
        </w:rPr>
      </w:pPr>
    </w:p>
    <w:p w:rsidR="001D1A89" w:rsidRDefault="001D1A89" w:rsidP="001D1A89">
      <w:pPr>
        <w:jc w:val="center"/>
        <w:rPr>
          <w:b/>
        </w:rPr>
      </w:pPr>
      <w:r>
        <w:rPr>
          <w:b/>
        </w:rPr>
        <w:t>PHYSICS</w:t>
      </w:r>
    </w:p>
    <w:p w:rsidR="001D1A89" w:rsidRPr="00D51911" w:rsidRDefault="001D1A89" w:rsidP="001D1A89">
      <w:pPr>
        <w:jc w:val="center"/>
        <w:rPr>
          <w:b/>
        </w:rPr>
      </w:pPr>
      <w:r>
        <w:rPr>
          <w:b/>
        </w:rPr>
        <w:t>PRACTICAL</w:t>
      </w:r>
    </w:p>
    <w:p w:rsidR="001D1A89" w:rsidRDefault="001D1A89" w:rsidP="001D1A89">
      <w:pPr>
        <w:jc w:val="center"/>
        <w:rPr>
          <w:b/>
        </w:rPr>
      </w:pPr>
      <w:r w:rsidRPr="00D51911">
        <w:rPr>
          <w:b/>
        </w:rPr>
        <w:t xml:space="preserve">PAPER </w:t>
      </w:r>
      <w:r>
        <w:rPr>
          <w:b/>
        </w:rPr>
        <w:t>3</w:t>
      </w:r>
    </w:p>
    <w:p w:rsidR="001D1A89" w:rsidRDefault="001D1A89" w:rsidP="001D1A89">
      <w:pPr>
        <w:jc w:val="center"/>
        <w:rPr>
          <w:b/>
        </w:rPr>
      </w:pPr>
      <w:r>
        <w:rPr>
          <w:b/>
        </w:rPr>
        <w:t xml:space="preserve">2 </w:t>
      </w:r>
      <w:r>
        <w:rPr>
          <w:b/>
          <w:vertAlign w:val="superscript"/>
        </w:rPr>
        <w:t>1</w:t>
      </w:r>
      <w:r>
        <w:rPr>
          <w:b/>
        </w:rPr>
        <w:t>/</w:t>
      </w:r>
      <w:r w:rsidRPr="00AC027B">
        <w:rPr>
          <w:b/>
          <w:vertAlign w:val="subscript"/>
        </w:rPr>
        <w:t>4</w:t>
      </w:r>
      <w:r>
        <w:rPr>
          <w:b/>
        </w:rPr>
        <w:t xml:space="preserve"> HOURS</w:t>
      </w:r>
    </w:p>
    <w:p w:rsidR="001D1A89" w:rsidRDefault="001D1A89" w:rsidP="001D1A89">
      <w:pPr>
        <w:rPr>
          <w:b/>
        </w:rPr>
      </w:pPr>
    </w:p>
    <w:p w:rsidR="001D1A89" w:rsidRPr="00D51911" w:rsidRDefault="001D1A89" w:rsidP="001D1A89">
      <w:pPr>
        <w:rPr>
          <w:b/>
        </w:rPr>
      </w:pPr>
    </w:p>
    <w:p w:rsidR="001D1A89" w:rsidRDefault="001D1A89" w:rsidP="001D1A89">
      <w:pPr>
        <w:rPr>
          <w:b/>
        </w:rPr>
      </w:pPr>
      <w:r w:rsidRPr="00BA2180">
        <w:rPr>
          <w:b/>
        </w:rPr>
        <w:t xml:space="preserve">INSTRUCTIONS </w:t>
      </w:r>
    </w:p>
    <w:p w:rsidR="001D1A89" w:rsidRDefault="001D1A89" w:rsidP="001D1A89">
      <w:r>
        <w:t xml:space="preserve">Answer all the questions in this paper </w:t>
      </w:r>
    </w:p>
    <w:p w:rsidR="001D1A89" w:rsidRDefault="001D1A89" w:rsidP="001D1A89">
      <w:r>
        <w:t xml:space="preserve">You are supposed to spend the first 15 minutes of the 2 </w:t>
      </w:r>
      <w:r>
        <w:rPr>
          <w:b/>
          <w:vertAlign w:val="superscript"/>
        </w:rPr>
        <w:t>1</w:t>
      </w:r>
      <w:r>
        <w:rPr>
          <w:b/>
        </w:rPr>
        <w:t>/</w:t>
      </w:r>
      <w:r w:rsidRPr="00AC027B">
        <w:rPr>
          <w:b/>
          <w:vertAlign w:val="subscript"/>
        </w:rPr>
        <w:t>4</w:t>
      </w:r>
      <w:r>
        <w:t>hours allowed for this paper reading the whole paper carefully before starting your work.</w:t>
      </w:r>
    </w:p>
    <w:p w:rsidR="001D1A89" w:rsidRDefault="001D1A89" w:rsidP="001D1A89">
      <w:r>
        <w:t>Marks are given for clear record of the observations made, their suitability and accuracy and the use made of them.</w:t>
      </w:r>
    </w:p>
    <w:p w:rsidR="001D1A89" w:rsidRDefault="001D1A89" w:rsidP="001D1A89">
      <w:r>
        <w:t>Candidates are advised to record observations as soon as they are made</w:t>
      </w:r>
    </w:p>
    <w:p w:rsidR="001D1A89" w:rsidRDefault="001D1A89" w:rsidP="001D1A89">
      <w:r>
        <w:t>Mathematical table and electronic calculators may be used.</w:t>
      </w:r>
    </w:p>
    <w:p w:rsidR="001D1A89" w:rsidRDefault="001D1A89" w:rsidP="001D1A89"/>
    <w:p w:rsidR="001D1A89" w:rsidRDefault="001D1A89" w:rsidP="001D1A89"/>
    <w:p w:rsidR="001D1A89" w:rsidRDefault="001D1A89" w:rsidP="001D1A89">
      <w:r>
        <w:tab/>
      </w:r>
      <w:r>
        <w:tab/>
        <w:t>For Examiner’s use only</w:t>
      </w:r>
    </w:p>
    <w:tbl>
      <w:tblPr>
        <w:tblStyle w:val="TableGrid"/>
        <w:tblW w:w="0" w:type="auto"/>
        <w:tblInd w:w="198" w:type="dxa"/>
        <w:tblLook w:val="01E0" w:firstRow="1" w:lastRow="1" w:firstColumn="1" w:lastColumn="1" w:noHBand="0" w:noVBand="0"/>
      </w:tblPr>
      <w:tblGrid>
        <w:gridCol w:w="1967"/>
        <w:gridCol w:w="2443"/>
        <w:gridCol w:w="3420"/>
      </w:tblGrid>
      <w:tr w:rsidR="001D1A89" w:rsidTr="00B36408">
        <w:tc>
          <w:tcPr>
            <w:tcW w:w="1967" w:type="dxa"/>
          </w:tcPr>
          <w:p w:rsidR="001D1A89" w:rsidRDefault="001D1A89" w:rsidP="00B36408">
            <w:r>
              <w:t>QUESTION</w:t>
            </w:r>
          </w:p>
        </w:tc>
        <w:tc>
          <w:tcPr>
            <w:tcW w:w="2443" w:type="dxa"/>
          </w:tcPr>
          <w:p w:rsidR="001D1A89" w:rsidRDefault="001D1A89" w:rsidP="00B36408">
            <w:r>
              <w:t xml:space="preserve">TOTAL MARKS </w:t>
            </w:r>
          </w:p>
        </w:tc>
        <w:tc>
          <w:tcPr>
            <w:tcW w:w="3420" w:type="dxa"/>
          </w:tcPr>
          <w:p w:rsidR="001D1A89" w:rsidRDefault="001D1A89" w:rsidP="00B36408">
            <w:r>
              <w:t>CANDIDATE’S SCORE</w:t>
            </w:r>
          </w:p>
        </w:tc>
      </w:tr>
      <w:tr w:rsidR="001D1A89" w:rsidTr="00B36408">
        <w:tc>
          <w:tcPr>
            <w:tcW w:w="1967" w:type="dxa"/>
          </w:tcPr>
          <w:p w:rsidR="001D1A89" w:rsidRDefault="001D1A89" w:rsidP="00B36408">
            <w:r>
              <w:t>A</w:t>
            </w:r>
          </w:p>
        </w:tc>
        <w:tc>
          <w:tcPr>
            <w:tcW w:w="2443" w:type="dxa"/>
          </w:tcPr>
          <w:p w:rsidR="001D1A89" w:rsidRDefault="001D1A89" w:rsidP="001D1A89">
            <w:r>
              <w:t>12</w:t>
            </w:r>
          </w:p>
        </w:tc>
        <w:tc>
          <w:tcPr>
            <w:tcW w:w="3420" w:type="dxa"/>
          </w:tcPr>
          <w:p w:rsidR="001D1A89" w:rsidRDefault="001D1A89" w:rsidP="00B36408"/>
        </w:tc>
      </w:tr>
      <w:tr w:rsidR="001D1A89" w:rsidTr="00B36408">
        <w:tc>
          <w:tcPr>
            <w:tcW w:w="1967" w:type="dxa"/>
          </w:tcPr>
          <w:p w:rsidR="001D1A89" w:rsidRDefault="001D1A89" w:rsidP="001D1A89">
            <w:r>
              <w:t>B</w:t>
            </w:r>
          </w:p>
        </w:tc>
        <w:tc>
          <w:tcPr>
            <w:tcW w:w="2443" w:type="dxa"/>
          </w:tcPr>
          <w:p w:rsidR="001D1A89" w:rsidRDefault="001D1A89" w:rsidP="003923DE">
            <w:r>
              <w:t>2</w:t>
            </w:r>
            <w:r w:rsidR="003923DE">
              <w:t>1</w:t>
            </w:r>
          </w:p>
        </w:tc>
        <w:tc>
          <w:tcPr>
            <w:tcW w:w="3420" w:type="dxa"/>
          </w:tcPr>
          <w:p w:rsidR="001D1A89" w:rsidRDefault="001D1A89" w:rsidP="00B36408"/>
        </w:tc>
      </w:tr>
      <w:tr w:rsidR="001D1A89" w:rsidTr="00B36408">
        <w:tc>
          <w:tcPr>
            <w:tcW w:w="1967" w:type="dxa"/>
          </w:tcPr>
          <w:p w:rsidR="001D1A89" w:rsidRDefault="001D1A89" w:rsidP="00B36408">
            <w:r>
              <w:t>C</w:t>
            </w:r>
          </w:p>
        </w:tc>
        <w:tc>
          <w:tcPr>
            <w:tcW w:w="2443" w:type="dxa"/>
          </w:tcPr>
          <w:p w:rsidR="001D1A89" w:rsidRDefault="003923DE" w:rsidP="00B36408">
            <w:r>
              <w:t>7</w:t>
            </w:r>
          </w:p>
        </w:tc>
        <w:tc>
          <w:tcPr>
            <w:tcW w:w="3420" w:type="dxa"/>
          </w:tcPr>
          <w:p w:rsidR="001D1A89" w:rsidRDefault="001D1A89" w:rsidP="00B36408"/>
        </w:tc>
      </w:tr>
      <w:tr w:rsidR="001D1A89" w:rsidTr="00B36408">
        <w:tc>
          <w:tcPr>
            <w:tcW w:w="1967" w:type="dxa"/>
          </w:tcPr>
          <w:p w:rsidR="001D1A89" w:rsidRDefault="001D1A89" w:rsidP="00B36408"/>
        </w:tc>
        <w:tc>
          <w:tcPr>
            <w:tcW w:w="2443" w:type="dxa"/>
          </w:tcPr>
          <w:p w:rsidR="001D1A89" w:rsidRDefault="001D1A89" w:rsidP="00B36408">
            <w:r>
              <w:t>GRAND TOTAL</w:t>
            </w:r>
          </w:p>
        </w:tc>
        <w:tc>
          <w:tcPr>
            <w:tcW w:w="3420" w:type="dxa"/>
          </w:tcPr>
          <w:p w:rsidR="001D1A89" w:rsidRDefault="001D1A89" w:rsidP="00B36408">
            <w:r>
              <w:t>40</w:t>
            </w:r>
          </w:p>
        </w:tc>
      </w:tr>
    </w:tbl>
    <w:p w:rsidR="001D1A89" w:rsidRDefault="001D1A89" w:rsidP="001D1A89"/>
    <w:p w:rsidR="001D1A89" w:rsidRDefault="001D1A89" w:rsidP="001D1A89"/>
    <w:p w:rsidR="001D1A89" w:rsidRDefault="001D1A89" w:rsidP="001D1A89"/>
    <w:p w:rsidR="001D1A89" w:rsidRDefault="001D1A89" w:rsidP="001D1A89"/>
    <w:p w:rsidR="001D1A89" w:rsidRDefault="001D1A89" w:rsidP="001D1A89">
      <w:pPr>
        <w:jc w:val="center"/>
        <w:rPr>
          <w:b/>
        </w:rPr>
      </w:pPr>
      <w:r w:rsidRPr="004078F9">
        <w:rPr>
          <w:b/>
        </w:rPr>
        <w:t xml:space="preserve">This paper consists of </w:t>
      </w:r>
      <w:r>
        <w:rPr>
          <w:b/>
        </w:rPr>
        <w:t xml:space="preserve">9 </w:t>
      </w:r>
      <w:r w:rsidRPr="004078F9">
        <w:rPr>
          <w:b/>
        </w:rPr>
        <w:t>printed pages</w:t>
      </w:r>
    </w:p>
    <w:p w:rsidR="001D1A89" w:rsidRDefault="001D1A89" w:rsidP="001D1A89">
      <w:pPr>
        <w:jc w:val="center"/>
        <w:rPr>
          <w:b/>
        </w:rPr>
      </w:pPr>
    </w:p>
    <w:p w:rsidR="001D1A89" w:rsidRDefault="001D1A89" w:rsidP="001D1A89">
      <w:pPr>
        <w:jc w:val="center"/>
        <w:rPr>
          <w:b/>
        </w:rPr>
      </w:pPr>
    </w:p>
    <w:p w:rsidR="00CE7079" w:rsidRDefault="003923DE" w:rsidP="00CE7079">
      <w:pPr>
        <w:rPr>
          <w:b/>
          <w:u w:val="single"/>
        </w:rPr>
      </w:pPr>
      <w:r>
        <w:rPr>
          <w:b/>
          <w:u w:val="single"/>
        </w:rPr>
        <w:t>QUESTION 1</w:t>
      </w:r>
    </w:p>
    <w:p w:rsidR="003923DE" w:rsidRPr="007E520C" w:rsidRDefault="003923DE" w:rsidP="00CE7079">
      <w:pPr>
        <w:rPr>
          <w:b/>
          <w:u w:val="single"/>
        </w:rPr>
      </w:pPr>
    </w:p>
    <w:p w:rsidR="00CE7079" w:rsidRPr="007E520C" w:rsidRDefault="00CE7079" w:rsidP="00CE7079">
      <w:r w:rsidRPr="007E520C">
        <w:rPr>
          <w:color w:val="000000"/>
          <w:spacing w:val="-8"/>
        </w:rPr>
        <w:t>You are provided with the following:</w:t>
      </w:r>
    </w:p>
    <w:p w:rsidR="00CE7079" w:rsidRPr="007E520C" w:rsidRDefault="00CE7079" w:rsidP="00CE7079">
      <w:r w:rsidRPr="007E520C">
        <w:t>- L</w:t>
      </w:r>
      <w:r>
        <w:t>u</w:t>
      </w:r>
      <w:r w:rsidRPr="007E520C">
        <w:t xml:space="preserve">mp of </w:t>
      </w:r>
      <w:proofErr w:type="spellStart"/>
      <w:r w:rsidRPr="007E520C">
        <w:t>plasticine</w:t>
      </w:r>
      <w:proofErr w:type="spellEnd"/>
    </w:p>
    <w:p w:rsidR="00CE7079" w:rsidRPr="007E520C" w:rsidRDefault="00CE7079" w:rsidP="00CE7079">
      <w:r w:rsidRPr="007E520C">
        <w:t>- 50g mass</w:t>
      </w:r>
    </w:p>
    <w:p w:rsidR="00CE7079" w:rsidRPr="007E520C" w:rsidRDefault="00CE7079" w:rsidP="00CE7079">
      <w:r w:rsidRPr="007E520C">
        <w:t>- Stand, boss and clamp</w:t>
      </w:r>
    </w:p>
    <w:p w:rsidR="00CE7079" w:rsidRPr="007E520C" w:rsidRDefault="00CE7079" w:rsidP="00CE7079">
      <w:r w:rsidRPr="007E520C">
        <w:t>- 3 pieces of threads</w:t>
      </w:r>
    </w:p>
    <w:p w:rsidR="00CE7079" w:rsidRPr="007E520C" w:rsidRDefault="00CE7079" w:rsidP="00CE7079">
      <w:r w:rsidRPr="007E520C">
        <w:t>- Meter rule</w:t>
      </w:r>
    </w:p>
    <w:p w:rsidR="00CE7079" w:rsidRPr="007E520C" w:rsidRDefault="00CE7079" w:rsidP="00CE7079">
      <w:r w:rsidRPr="007E520C">
        <w:t xml:space="preserve">- Measuring cylinder </w:t>
      </w:r>
    </w:p>
    <w:p w:rsidR="00CE7079" w:rsidRDefault="00CE7079" w:rsidP="00CE7079">
      <w:r w:rsidRPr="007E520C">
        <w:t>- Some water in a beaker</w:t>
      </w:r>
    </w:p>
    <w:p w:rsidR="00966CCF" w:rsidRDefault="00966CCF" w:rsidP="00CE7079"/>
    <w:p w:rsidR="00CE7079" w:rsidRPr="007E520C" w:rsidRDefault="00966CCF" w:rsidP="00CE7079">
      <w:pPr>
        <w:rPr>
          <w:color w:val="000000"/>
          <w:spacing w:val="-6"/>
        </w:rPr>
      </w:pPr>
      <w:r>
        <w:rPr>
          <w:color w:val="000000"/>
          <w:spacing w:val="-6"/>
        </w:rPr>
        <w:t>(</w:t>
      </w:r>
      <w:proofErr w:type="gramStart"/>
      <w:r>
        <w:rPr>
          <w:color w:val="000000"/>
          <w:spacing w:val="-6"/>
        </w:rPr>
        <w:t>a</w:t>
      </w:r>
      <w:r w:rsidR="005F03BB">
        <w:rPr>
          <w:color w:val="000000"/>
          <w:spacing w:val="-6"/>
        </w:rPr>
        <w:t xml:space="preserve"> )</w:t>
      </w:r>
      <w:proofErr w:type="gramEnd"/>
      <w:r w:rsidR="005F03BB">
        <w:rPr>
          <w:color w:val="000000"/>
          <w:spacing w:val="-6"/>
        </w:rPr>
        <w:t xml:space="preserve">  </w:t>
      </w:r>
      <w:r w:rsidR="00CE7079" w:rsidRPr="007E520C">
        <w:rPr>
          <w:color w:val="000000"/>
          <w:spacing w:val="-6"/>
        </w:rPr>
        <w:t xml:space="preserve">Put 50ml of water in a measuring cylinder. </w:t>
      </w:r>
    </w:p>
    <w:p w:rsidR="00CE7079" w:rsidRPr="007E520C" w:rsidRDefault="00966CCF" w:rsidP="00CE7079">
      <w:pPr>
        <w:rPr>
          <w:color w:val="000000"/>
          <w:spacing w:val="-6"/>
        </w:rPr>
      </w:pPr>
      <w:r>
        <w:rPr>
          <w:color w:val="000000"/>
          <w:spacing w:val="-6"/>
        </w:rPr>
        <w:t xml:space="preserve"> </w:t>
      </w:r>
      <w:r w:rsidR="005F03BB">
        <w:rPr>
          <w:color w:val="000000"/>
          <w:spacing w:val="-6"/>
        </w:rPr>
        <w:t xml:space="preserve">    </w:t>
      </w:r>
      <w:r>
        <w:rPr>
          <w:color w:val="000000"/>
          <w:spacing w:val="-6"/>
        </w:rPr>
        <w:t xml:space="preserve"> </w:t>
      </w:r>
      <w:proofErr w:type="spellStart"/>
      <w:r w:rsidR="00CE7079" w:rsidRPr="007E520C">
        <w:rPr>
          <w:color w:val="000000"/>
          <w:spacing w:val="-6"/>
        </w:rPr>
        <w:t>Mould</w:t>
      </w:r>
      <w:proofErr w:type="spellEnd"/>
      <w:r w:rsidR="00CE7079" w:rsidRPr="007E520C">
        <w:rPr>
          <w:color w:val="000000"/>
          <w:spacing w:val="-6"/>
        </w:rPr>
        <w:t xml:space="preserve"> the </w:t>
      </w:r>
      <w:proofErr w:type="spellStart"/>
      <w:r w:rsidR="00CE7079" w:rsidRPr="007E520C">
        <w:rPr>
          <w:color w:val="000000"/>
          <w:spacing w:val="-6"/>
        </w:rPr>
        <w:t>plasticine</w:t>
      </w:r>
      <w:proofErr w:type="spellEnd"/>
      <w:r w:rsidR="00CE7079" w:rsidRPr="007E520C">
        <w:rPr>
          <w:color w:val="000000"/>
          <w:spacing w:val="-6"/>
        </w:rPr>
        <w:t xml:space="preserve"> into a shape that can fit into the measuring cylinder without touching </w:t>
      </w:r>
      <w:proofErr w:type="gramStart"/>
      <w:r w:rsidR="00CE7079" w:rsidRPr="007E520C">
        <w:rPr>
          <w:color w:val="000000"/>
          <w:spacing w:val="-6"/>
        </w:rPr>
        <w:t>it</w:t>
      </w:r>
      <w:r w:rsidR="005F03BB">
        <w:rPr>
          <w:color w:val="000000"/>
          <w:spacing w:val="-6"/>
        </w:rPr>
        <w:t>’</w:t>
      </w:r>
      <w:r w:rsidR="00CE7079" w:rsidRPr="007E520C">
        <w:rPr>
          <w:color w:val="000000"/>
          <w:spacing w:val="-6"/>
        </w:rPr>
        <w:t>s</w:t>
      </w:r>
      <w:proofErr w:type="gramEnd"/>
      <w:r w:rsidR="00CE7079" w:rsidRPr="007E520C">
        <w:rPr>
          <w:color w:val="000000"/>
          <w:spacing w:val="-6"/>
        </w:rPr>
        <w:t xml:space="preserve"> </w:t>
      </w:r>
      <w:r>
        <w:rPr>
          <w:color w:val="000000"/>
          <w:spacing w:val="-6"/>
        </w:rPr>
        <w:t>walls</w:t>
      </w:r>
      <w:r w:rsidR="00CE7079" w:rsidRPr="007E520C">
        <w:rPr>
          <w:color w:val="000000"/>
          <w:spacing w:val="-6"/>
        </w:rPr>
        <w:t xml:space="preserve"> </w:t>
      </w:r>
      <w:r>
        <w:rPr>
          <w:color w:val="000000"/>
          <w:spacing w:val="-6"/>
        </w:rPr>
        <w:t xml:space="preserve">       </w:t>
      </w:r>
      <w:r w:rsidR="005F03BB">
        <w:rPr>
          <w:color w:val="000000"/>
          <w:spacing w:val="-6"/>
        </w:rPr>
        <w:t xml:space="preserve">    </w:t>
      </w:r>
      <w:r w:rsidR="00CE7079" w:rsidRPr="007E520C">
        <w:rPr>
          <w:color w:val="000000"/>
          <w:spacing w:val="-6"/>
        </w:rPr>
        <w:t xml:space="preserve">and tie it with the thread and completely immerse it in water in the measuring cylinder to determine </w:t>
      </w:r>
      <w:proofErr w:type="spellStart"/>
      <w:r w:rsidR="00CE7079" w:rsidRPr="007E520C">
        <w:rPr>
          <w:color w:val="000000"/>
          <w:spacing w:val="-6"/>
        </w:rPr>
        <w:t>it</w:t>
      </w:r>
      <w:r w:rsidR="005F03BB">
        <w:rPr>
          <w:color w:val="000000"/>
          <w:spacing w:val="-6"/>
        </w:rPr>
        <w:t>’</w:t>
      </w:r>
      <w:r>
        <w:rPr>
          <w:color w:val="000000"/>
          <w:spacing w:val="-6"/>
        </w:rPr>
        <w:t>s</w:t>
      </w:r>
      <w:proofErr w:type="spellEnd"/>
      <w:r w:rsidR="00CE7079" w:rsidRPr="007E520C">
        <w:rPr>
          <w:color w:val="000000"/>
          <w:spacing w:val="-6"/>
        </w:rPr>
        <w:t xml:space="preserve"> volume, V.</w:t>
      </w:r>
    </w:p>
    <w:p w:rsidR="00CE7079" w:rsidRPr="007E520C" w:rsidRDefault="00CE7079" w:rsidP="00CE7079">
      <w:pPr>
        <w:rPr>
          <w:color w:val="000000"/>
          <w:spacing w:val="-6"/>
        </w:rPr>
      </w:pPr>
    </w:p>
    <w:p w:rsidR="00CE7079" w:rsidRPr="007E520C" w:rsidRDefault="00CE7079" w:rsidP="00CE7079">
      <w:pPr>
        <w:spacing w:line="360" w:lineRule="auto"/>
        <w:rPr>
          <w:color w:val="000000"/>
          <w:spacing w:val="-6"/>
        </w:rPr>
      </w:pPr>
      <w:r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>V=……………………</w:t>
      </w:r>
      <w:r>
        <w:rPr>
          <w:color w:val="000000"/>
          <w:spacing w:val="-6"/>
        </w:rPr>
        <w:t>cm</w:t>
      </w:r>
      <w:r w:rsidRPr="00B52147">
        <w:rPr>
          <w:color w:val="000000"/>
          <w:spacing w:val="-6"/>
          <w:vertAlign w:val="superscript"/>
        </w:rPr>
        <w:t>3</w:t>
      </w:r>
      <w:r w:rsidRPr="007E520C">
        <w:rPr>
          <w:color w:val="000000"/>
          <w:spacing w:val="-6"/>
        </w:rPr>
        <w:tab/>
      </w:r>
      <w:r w:rsidR="005F03BB">
        <w:rPr>
          <w:color w:val="000000"/>
          <w:spacing w:val="-6"/>
        </w:rPr>
        <w:t xml:space="preserve">                                                                             </w:t>
      </w:r>
      <w:r w:rsidR="00635441">
        <w:rPr>
          <w:color w:val="000000"/>
          <w:spacing w:val="-6"/>
        </w:rPr>
        <w:t xml:space="preserve">      </w:t>
      </w:r>
      <w:r w:rsidR="005F03BB">
        <w:rPr>
          <w:color w:val="000000"/>
          <w:spacing w:val="-6"/>
        </w:rPr>
        <w:t xml:space="preserve">   (1</w:t>
      </w:r>
      <w:r w:rsidR="00635441">
        <w:rPr>
          <w:color w:val="000000"/>
          <w:spacing w:val="-6"/>
        </w:rPr>
        <w:t>mark</w:t>
      </w:r>
      <w:r w:rsidR="005F03BB">
        <w:rPr>
          <w:color w:val="000000"/>
          <w:spacing w:val="-6"/>
        </w:rPr>
        <w:t>)</w:t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>
        <w:rPr>
          <w:color w:val="000000"/>
          <w:spacing w:val="-6"/>
        </w:rPr>
        <w:tab/>
      </w:r>
    </w:p>
    <w:p w:rsidR="005F03BB" w:rsidRDefault="00CE7079" w:rsidP="00CE7079">
      <w:pPr>
        <w:rPr>
          <w:color w:val="000000"/>
          <w:spacing w:val="-6"/>
        </w:rPr>
      </w:pPr>
      <w:r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>V=……………………m</w:t>
      </w:r>
      <w:r w:rsidRPr="007E520C">
        <w:rPr>
          <w:color w:val="000000"/>
          <w:spacing w:val="-6"/>
          <w:vertAlign w:val="superscript"/>
        </w:rPr>
        <w:t>3</w:t>
      </w:r>
      <w:r w:rsidRPr="007E520C">
        <w:rPr>
          <w:color w:val="000000"/>
          <w:spacing w:val="-6"/>
        </w:rPr>
        <w:t xml:space="preserve"> </w:t>
      </w:r>
      <w:r w:rsidRPr="007E520C">
        <w:rPr>
          <w:color w:val="000000"/>
          <w:spacing w:val="-6"/>
        </w:rPr>
        <w:tab/>
      </w:r>
      <w:r w:rsidR="005F03BB">
        <w:rPr>
          <w:color w:val="000000"/>
          <w:spacing w:val="-6"/>
        </w:rPr>
        <w:t xml:space="preserve">                                                                                </w:t>
      </w:r>
      <w:r w:rsidR="00635441">
        <w:rPr>
          <w:color w:val="000000"/>
          <w:spacing w:val="-6"/>
        </w:rPr>
        <w:t xml:space="preserve">       </w:t>
      </w:r>
      <w:r w:rsidR="005F03BB">
        <w:rPr>
          <w:color w:val="000000"/>
          <w:spacing w:val="-6"/>
        </w:rPr>
        <w:t>(1m</w:t>
      </w:r>
      <w:r w:rsidR="00635441">
        <w:rPr>
          <w:color w:val="000000"/>
          <w:spacing w:val="-6"/>
        </w:rPr>
        <w:t>ar</w:t>
      </w:r>
      <w:r w:rsidR="005F03BB">
        <w:rPr>
          <w:color w:val="000000"/>
          <w:spacing w:val="-6"/>
        </w:rPr>
        <w:t>k)</w:t>
      </w:r>
    </w:p>
    <w:p w:rsidR="005F03BB" w:rsidRDefault="005F03BB" w:rsidP="00CE7079">
      <w:pPr>
        <w:rPr>
          <w:color w:val="000000"/>
          <w:spacing w:val="-6"/>
        </w:rPr>
      </w:pPr>
      <w:r>
        <w:rPr>
          <w:color w:val="000000"/>
          <w:spacing w:val="-6"/>
        </w:rPr>
        <w:t xml:space="preserve">  </w:t>
      </w:r>
    </w:p>
    <w:p w:rsidR="00CE7079" w:rsidRPr="007E520C" w:rsidRDefault="00CE7079" w:rsidP="00CE7079">
      <w:pPr>
        <w:rPr>
          <w:color w:val="000000"/>
          <w:spacing w:val="-6"/>
          <w:vertAlign w:val="superscript"/>
        </w:rPr>
      </w:pP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 w:rsidRPr="007E520C">
        <w:rPr>
          <w:color w:val="000000"/>
          <w:spacing w:val="-6"/>
        </w:rPr>
        <w:tab/>
      </w:r>
      <w:r>
        <w:rPr>
          <w:color w:val="000000"/>
          <w:spacing w:val="-6"/>
        </w:rPr>
        <w:tab/>
      </w:r>
    </w:p>
    <w:p w:rsidR="00CE7079" w:rsidRPr="007E520C" w:rsidRDefault="00CE7079" w:rsidP="00CE7079">
      <w:r>
        <w:t>(</w:t>
      </w:r>
      <w:r w:rsidRPr="007E520C">
        <w:t xml:space="preserve">b) </w:t>
      </w:r>
      <w:r>
        <w:tab/>
      </w:r>
      <w:r w:rsidRPr="007E520C">
        <w:t xml:space="preserve">Given that </w:t>
      </w:r>
      <w:proofErr w:type="spellStart"/>
      <w:r w:rsidRPr="007E520C">
        <w:t>upthrust</w:t>
      </w:r>
      <w:proofErr w:type="spellEnd"/>
      <w:r w:rsidRPr="007E520C">
        <w:t xml:space="preserve">, </w:t>
      </w:r>
      <w:r w:rsidRPr="007E520C">
        <w:rPr>
          <w:b/>
        </w:rPr>
        <w:t>U</w:t>
      </w:r>
      <w:r w:rsidRPr="007E520C">
        <w:t xml:space="preserve"> experience by </w:t>
      </w:r>
      <w:r w:rsidRPr="007E520C">
        <w:rPr>
          <w:color w:val="000000"/>
          <w:spacing w:val="-6"/>
        </w:rPr>
        <w:t xml:space="preserve">the </w:t>
      </w:r>
      <w:proofErr w:type="spellStart"/>
      <w:r w:rsidRPr="007E520C">
        <w:rPr>
          <w:color w:val="000000"/>
          <w:spacing w:val="-6"/>
        </w:rPr>
        <w:t>plasticine</w:t>
      </w:r>
      <w:proofErr w:type="spellEnd"/>
      <w:r w:rsidRPr="007E520C">
        <w:rPr>
          <w:color w:val="000000"/>
          <w:spacing w:val="-6"/>
        </w:rPr>
        <w:t xml:space="preserve"> </w:t>
      </w:r>
      <w:r w:rsidRPr="007E520C">
        <w:t xml:space="preserve">in water is </w:t>
      </w:r>
      <w:r w:rsidRPr="007E520C">
        <w:rPr>
          <w:b/>
        </w:rPr>
        <w:t>U=</w:t>
      </w:r>
      <w:proofErr w:type="spellStart"/>
      <w:r>
        <w:rPr>
          <w:b/>
        </w:rPr>
        <w:t>v</w:t>
      </w:r>
      <w:r w:rsidR="00F61EB9">
        <w:rPr>
          <w:b/>
        </w:rPr>
        <w:t>ρ</w:t>
      </w:r>
      <w:r w:rsidRPr="007E520C">
        <w:rPr>
          <w:b/>
        </w:rPr>
        <w:t>g</w:t>
      </w:r>
      <w:proofErr w:type="spellEnd"/>
    </w:p>
    <w:p w:rsidR="00CE7079" w:rsidRPr="007E520C" w:rsidRDefault="00CE7079" w:rsidP="00CE7079">
      <w:r>
        <w:tab/>
      </w:r>
      <w:r w:rsidRPr="007E520C">
        <w:t xml:space="preserve">Where: </w:t>
      </w:r>
      <w:r>
        <w:rPr>
          <w:b/>
        </w:rPr>
        <w:t>v</w:t>
      </w:r>
      <w:r w:rsidRPr="007E520C">
        <w:t xml:space="preserve"> – volume of the </w:t>
      </w:r>
      <w:r w:rsidR="00231F96">
        <w:t>2</w:t>
      </w:r>
      <w:r w:rsidRPr="007E520C">
        <w:t>0g mass</w:t>
      </w:r>
    </w:p>
    <w:p w:rsidR="00CE7079" w:rsidRPr="007E520C" w:rsidRDefault="00CE7079" w:rsidP="00CE7079">
      <w:r w:rsidRPr="007E520C">
        <w:tab/>
      </w:r>
      <w:r w:rsidR="00F61EB9">
        <w:rPr>
          <w:b/>
        </w:rPr>
        <w:t>ρ</w:t>
      </w:r>
      <w:r>
        <w:rPr>
          <w:b/>
        </w:rPr>
        <w:t>-</w:t>
      </w:r>
      <w:r w:rsidRPr="007E520C">
        <w:t xml:space="preserve"> </w:t>
      </w:r>
      <w:proofErr w:type="gramStart"/>
      <w:r w:rsidRPr="007E520C">
        <w:t>density</w:t>
      </w:r>
      <w:proofErr w:type="gramEnd"/>
      <w:r w:rsidRPr="007E520C">
        <w:t xml:space="preserve"> of water (1g/cm</w:t>
      </w:r>
      <w:r w:rsidRPr="007E520C">
        <w:rPr>
          <w:vertAlign w:val="superscript"/>
        </w:rPr>
        <w:t>3</w:t>
      </w:r>
      <w:r w:rsidRPr="007E520C">
        <w:t>)</w:t>
      </w:r>
    </w:p>
    <w:p w:rsidR="00CE7079" w:rsidRPr="007E520C" w:rsidRDefault="00CE7079" w:rsidP="00CE7079">
      <w:r w:rsidRPr="007E520C">
        <w:tab/>
      </w:r>
      <w:r w:rsidRPr="007E520C">
        <w:rPr>
          <w:b/>
        </w:rPr>
        <w:t>g</w:t>
      </w:r>
      <w:r w:rsidRPr="007E520C">
        <w:t xml:space="preserve"> – </w:t>
      </w:r>
      <w:proofErr w:type="gramStart"/>
      <w:r w:rsidRPr="007E520C">
        <w:t>acceleration</w:t>
      </w:r>
      <w:proofErr w:type="gramEnd"/>
      <w:r w:rsidRPr="007E520C">
        <w:t xml:space="preserve"> due to gravity</w:t>
      </w:r>
    </w:p>
    <w:p w:rsidR="00CE7079" w:rsidRDefault="00CE7079" w:rsidP="00CE7079">
      <w:r>
        <w:tab/>
      </w:r>
      <w:r w:rsidRPr="007E520C">
        <w:t xml:space="preserve">Determine </w:t>
      </w:r>
      <w:proofErr w:type="spellStart"/>
      <w:r w:rsidRPr="007E520C">
        <w:t>upthrust</w:t>
      </w:r>
      <w:proofErr w:type="spellEnd"/>
      <w:r w:rsidRPr="007E520C">
        <w:t xml:space="preserve"> </w:t>
      </w:r>
      <w:r w:rsidRPr="007E520C">
        <w:rPr>
          <w:b/>
        </w:rPr>
        <w:t>U</w:t>
      </w:r>
      <w:r w:rsidRPr="007E520C">
        <w:t xml:space="preserve"> on the of </w:t>
      </w:r>
      <w:proofErr w:type="spellStart"/>
      <w:r w:rsidRPr="007E520C">
        <w:t>plasticine</w:t>
      </w:r>
      <w:proofErr w:type="spellEnd"/>
      <w:r w:rsidRPr="007E520C">
        <w:t xml:space="preserve"> </w:t>
      </w:r>
      <w:r w:rsidRPr="007E520C">
        <w:tab/>
      </w:r>
      <w:r w:rsidRPr="007E520C">
        <w:tab/>
      </w:r>
      <w:r>
        <w:tab/>
      </w:r>
      <w:r w:rsidR="005F03BB">
        <w:t xml:space="preserve">                    </w:t>
      </w:r>
      <w:r w:rsidR="00635441">
        <w:t xml:space="preserve">       </w:t>
      </w:r>
      <w:r w:rsidR="005F03BB">
        <w:t xml:space="preserve"> </w:t>
      </w:r>
      <w:r w:rsidR="005F03BB">
        <w:rPr>
          <w:color w:val="000000"/>
          <w:spacing w:val="-6"/>
        </w:rPr>
        <w:t>(</w:t>
      </w:r>
      <w:r w:rsidR="00635441">
        <w:rPr>
          <w:color w:val="000000"/>
          <w:spacing w:val="-6"/>
        </w:rPr>
        <w:t>3</w:t>
      </w:r>
      <w:r w:rsidR="005F03BB">
        <w:rPr>
          <w:color w:val="000000"/>
          <w:spacing w:val="-6"/>
        </w:rPr>
        <w:t xml:space="preserve"> marks</w:t>
      </w:r>
    </w:p>
    <w:p w:rsidR="005F03BB" w:rsidRDefault="005F03BB" w:rsidP="00CE7079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5F03BB" w:rsidRDefault="005F03BB" w:rsidP="00CE7079"/>
    <w:p w:rsidR="00CE7079" w:rsidRPr="007E520C" w:rsidRDefault="00CE7079" w:rsidP="00CE7079"/>
    <w:p w:rsidR="00CE7079" w:rsidRDefault="00CE7079" w:rsidP="00CE7079">
      <w:r>
        <w:t>(</w:t>
      </w:r>
      <w:proofErr w:type="gramStart"/>
      <w:r w:rsidRPr="007E520C">
        <w:t>c</w:t>
      </w:r>
      <w:proofErr w:type="gramEnd"/>
      <w:r w:rsidRPr="007E520C">
        <w:t xml:space="preserve">) </w:t>
      </w:r>
      <w:r w:rsidR="005F03BB">
        <w:t xml:space="preserve"> </w:t>
      </w:r>
      <w:r w:rsidRPr="007E520C">
        <w:t>Tie the meter rule with the thread at the center (50cm mark) and suspend it on the stand</w:t>
      </w:r>
      <w:r w:rsidR="005F03BB">
        <w:t xml:space="preserve">  as       </w:t>
      </w:r>
      <w:r w:rsidRPr="007E520C">
        <w:t>shown on the figure below.</w:t>
      </w:r>
    </w:p>
    <w:p w:rsidR="005F03BB" w:rsidRPr="007E520C" w:rsidRDefault="005F03BB" w:rsidP="00CE7079"/>
    <w:p w:rsidR="00CE7079" w:rsidRPr="007E520C" w:rsidRDefault="00CE7079" w:rsidP="00CE7079">
      <w:r>
        <w:t>(</w:t>
      </w:r>
      <w:r w:rsidRPr="007E520C">
        <w:t xml:space="preserve">d) </w:t>
      </w:r>
      <w:r w:rsidR="005F03BB">
        <w:t xml:space="preserve"> </w:t>
      </w:r>
      <w:r w:rsidRPr="007E520C">
        <w:t>Tie 50g mass with the thread and suspend it on the meter rule at a distance d</w:t>
      </w:r>
      <w:r w:rsidRPr="007E520C">
        <w:rPr>
          <w:vertAlign w:val="subscript"/>
        </w:rPr>
        <w:t>1</w:t>
      </w:r>
      <w:r w:rsidRPr="007E520C">
        <w:t xml:space="preserve"> = </w:t>
      </w:r>
      <w:r w:rsidR="00231F96">
        <w:t>1</w:t>
      </w:r>
      <w:r w:rsidRPr="007E520C">
        <w:t xml:space="preserve">0cm from </w:t>
      </w:r>
      <w:r w:rsidR="005F03BB">
        <w:t xml:space="preserve">   </w:t>
      </w:r>
      <w:r w:rsidRPr="007E520C">
        <w:t>the center as shown on the figure.</w:t>
      </w:r>
    </w:p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>
      <w:bookmarkStart w:id="0" w:name="_GoBack"/>
      <w:bookmarkEnd w:id="0"/>
    </w:p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>
      <w:r w:rsidRPr="007E520C">
        <w:t xml:space="preserve">e) </w:t>
      </w:r>
      <w:r w:rsidR="005F03BB">
        <w:t xml:space="preserve"> </w:t>
      </w:r>
      <w:r w:rsidRPr="007E520C">
        <w:t xml:space="preserve">Suspend </w:t>
      </w:r>
      <w:r w:rsidRPr="007E520C">
        <w:rPr>
          <w:color w:val="000000"/>
          <w:spacing w:val="-6"/>
        </w:rPr>
        <w:t xml:space="preserve">the </w:t>
      </w:r>
      <w:proofErr w:type="spellStart"/>
      <w:r w:rsidRPr="007E520C">
        <w:rPr>
          <w:color w:val="000000"/>
          <w:spacing w:val="-6"/>
        </w:rPr>
        <w:t>plasticine</w:t>
      </w:r>
      <w:proofErr w:type="spellEnd"/>
      <w:r w:rsidRPr="007E520C">
        <w:rPr>
          <w:color w:val="000000"/>
          <w:spacing w:val="-6"/>
        </w:rPr>
        <w:t xml:space="preserve"> </w:t>
      </w:r>
      <w:r w:rsidRPr="007E520C">
        <w:t>on the meter rule and then adjust distance d</w:t>
      </w:r>
      <w:r w:rsidRPr="007E520C">
        <w:rPr>
          <w:vertAlign w:val="subscript"/>
        </w:rPr>
        <w:t>2</w:t>
      </w:r>
      <w:r w:rsidRPr="007E520C">
        <w:t xml:space="preserve"> of the </w:t>
      </w:r>
      <w:proofErr w:type="spellStart"/>
      <w:r w:rsidRPr="007E520C">
        <w:rPr>
          <w:color w:val="000000"/>
          <w:spacing w:val="-6"/>
        </w:rPr>
        <w:t>plasticine</w:t>
      </w:r>
      <w:proofErr w:type="spellEnd"/>
      <w:r w:rsidRPr="007E520C">
        <w:rPr>
          <w:color w:val="000000"/>
          <w:spacing w:val="-6"/>
        </w:rPr>
        <w:t xml:space="preserve"> </w:t>
      </w:r>
      <w:r w:rsidRPr="007E520C">
        <w:t>such that the system balances horizontally as shown in the set up below.</w:t>
      </w:r>
    </w:p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6CCB1625" wp14:editId="461D7663">
                <wp:simplePos x="0" y="0"/>
                <wp:positionH relativeFrom="column">
                  <wp:posOffset>533400</wp:posOffset>
                </wp:positionH>
                <wp:positionV relativeFrom="paragraph">
                  <wp:posOffset>9525</wp:posOffset>
                </wp:positionV>
                <wp:extent cx="5048250" cy="2495550"/>
                <wp:effectExtent l="0" t="0" r="0" b="19050"/>
                <wp:wrapNone/>
                <wp:docPr id="1763" name="Group 1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048250" cy="2495550"/>
                          <a:chOff x="0" y="0"/>
                          <a:chExt cx="5048250" cy="2495550"/>
                        </a:xfrm>
                      </wpg:grpSpPr>
                      <wps:wsp>
                        <wps:cNvPr id="1764" name="Straight Connector 1764"/>
                        <wps:cNvCnPr/>
                        <wps:spPr>
                          <a:xfrm flipV="1">
                            <a:off x="2562225" y="495300"/>
                            <a:ext cx="0" cy="36325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1765" name="Group 1765"/>
                        <wpg:cNvGrpSpPr/>
                        <wpg:grpSpPr>
                          <a:xfrm>
                            <a:off x="0" y="0"/>
                            <a:ext cx="5048250" cy="2495550"/>
                            <a:chOff x="0" y="0"/>
                            <a:chExt cx="5048250" cy="2495550"/>
                          </a:xfrm>
                        </wpg:grpSpPr>
                        <wpg:grpSp>
                          <wpg:cNvPr id="1766" name="Group 1766"/>
                          <wpg:cNvGrpSpPr/>
                          <wpg:grpSpPr>
                            <a:xfrm>
                              <a:off x="0" y="0"/>
                              <a:ext cx="5048250" cy="2495550"/>
                              <a:chOff x="0" y="0"/>
                              <a:chExt cx="5048250" cy="2495550"/>
                            </a:xfrm>
                          </wpg:grpSpPr>
                          <wpg:grpSp>
                            <wpg:cNvPr id="1767" name="Group 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98264" cy="2495550"/>
                                <a:chOff x="649" y="6798"/>
                                <a:chExt cx="4950" cy="5257"/>
                              </a:xfrm>
                            </wpg:grpSpPr>
                            <wpg:grpSp>
                              <wpg:cNvPr id="1768" name="Group 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9" y="6798"/>
                                  <a:ext cx="4950" cy="5257"/>
                                  <a:chOff x="649" y="6798"/>
                                  <a:chExt cx="4950" cy="5257"/>
                                </a:xfrm>
                              </wpg:grpSpPr>
                              <wps:wsp>
                                <wps:cNvPr id="1769" name="Text Box 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9" y="8240"/>
                                    <a:ext cx="977" cy="48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5441" w:rsidRPr="00F86745" w:rsidRDefault="00635441" w:rsidP="00CE707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F86745"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Stand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70" name="AutoShape 10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59" y="8494"/>
                                    <a:ext cx="100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1" name="Text Box 1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36" y="6798"/>
                                    <a:ext cx="1204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5441" w:rsidRPr="00F86745" w:rsidRDefault="00635441" w:rsidP="00CE707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F86745"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Clamp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72" name="AutoShape 10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825" y="7162"/>
                                    <a:ext cx="206" cy="56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3" name="Rectangle 1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92" y="7162"/>
                                    <a:ext cx="143" cy="47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74" name="Rectangle 1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56" y="11912"/>
                                    <a:ext cx="1440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75" name="Rectangle 105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2635" y="7725"/>
                                    <a:ext cx="2774" cy="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76" name="AutoShape 1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23" y="7684"/>
                                    <a:ext cx="376" cy="185"/>
                                  </a:xfrm>
                                  <a:prstGeom prst="flowChartPunchedTap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77" name="AutoShap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3" y="7583"/>
                                  <a:ext cx="376" cy="185"/>
                                </a:xfrm>
                                <a:prstGeom prst="flowChartPunchedTap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778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81475" y="1457325"/>
                                <a:ext cx="866775" cy="2381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Plasticine</w:t>
                                  </w:r>
                                  <w:proofErr w:type="spellEnd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9" name="AutoShape 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7600" y="1514475"/>
                                <a:ext cx="605737" cy="517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0" name="Text Box 1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28950" y="123825"/>
                                <a:ext cx="736962" cy="277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86745">
                                    <w:rPr>
                                      <w:sz w:val="20"/>
                                      <w:szCs w:val="20"/>
                                    </w:rPr>
                                    <w:t xml:space="preserve">Meter rule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1" name="AutoShape 1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6125" y="276225"/>
                                <a:ext cx="51440" cy="4011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2" name="AutoShape 1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29025" y="714375"/>
                                <a:ext cx="7108" cy="61592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3" name="Rectangle 139"/>
                            <wps:cNvSpPr>
                              <a:spLocks noChangeArrowheads="1"/>
                            </wps:cNvSpPr>
                            <wps:spPr bwMode="auto">
                              <a:xfrm rot="20849352">
                                <a:off x="752475" y="876300"/>
                                <a:ext cx="3538362" cy="797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84" name="Group 1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24000" y="1143000"/>
                                <a:ext cx="222033" cy="855902"/>
                                <a:chOff x="3381" y="8835"/>
                                <a:chExt cx="468" cy="1772"/>
                              </a:xfrm>
                            </wpg:grpSpPr>
                            <wps:wsp>
                              <wps:cNvPr id="1785" name="AutoShap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60" y="8835"/>
                                  <a:ext cx="0" cy="6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786" name="Group 1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81" y="9502"/>
                                  <a:ext cx="468" cy="1105"/>
                                  <a:chOff x="8780" y="8824"/>
                                  <a:chExt cx="468" cy="1105"/>
                                </a:xfrm>
                              </wpg:grpSpPr>
                              <wps:wsp>
                                <wps:cNvPr id="1787" name="AutoShape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0" y="9244"/>
                                    <a:ext cx="468" cy="685"/>
                                  </a:xfrm>
                                  <a:prstGeom prst="can">
                                    <a:avLst>
                                      <a:gd name="adj" fmla="val 22219"/>
                                    </a:avLst>
                                  </a:prstGeom>
                                  <a:solidFill>
                                    <a:sysClr val="window" lastClr="FFFFFF">
                                      <a:lumMod val="85000"/>
                                      <a:lumOff val="0"/>
                                    </a:sysClr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8" name="Freeform 138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8951" y="8824"/>
                                    <a:ext cx="201" cy="472"/>
                                  </a:xfrm>
                                  <a:custGeom>
                                    <a:avLst/>
                                    <a:gdLst>
                                      <a:gd name="T0" fmla="*/ 293 w 335"/>
                                      <a:gd name="T1" fmla="*/ 0 h 655"/>
                                      <a:gd name="T2" fmla="*/ 293 w 335"/>
                                      <a:gd name="T3" fmla="*/ 552 h 655"/>
                                      <a:gd name="T4" fmla="*/ 42 w 335"/>
                                      <a:gd name="T5" fmla="*/ 619 h 655"/>
                                      <a:gd name="T6" fmla="*/ 42 w 335"/>
                                      <a:gd name="T7" fmla="*/ 385 h 6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35" h="655">
                                        <a:moveTo>
                                          <a:pt x="293" y="0"/>
                                        </a:moveTo>
                                        <a:cubicBezTo>
                                          <a:pt x="314" y="224"/>
                                          <a:pt x="335" y="449"/>
                                          <a:pt x="293" y="552"/>
                                        </a:cubicBezTo>
                                        <a:cubicBezTo>
                                          <a:pt x="251" y="655"/>
                                          <a:pt x="84" y="647"/>
                                          <a:pt x="42" y="619"/>
                                        </a:cubicBezTo>
                                        <a:cubicBezTo>
                                          <a:pt x="0" y="591"/>
                                          <a:pt x="42" y="424"/>
                                          <a:pt x="42" y="3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789" name="Text Box 1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38275" y="2019300"/>
                                <a:ext cx="376879" cy="2938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86745">
                                    <w:rPr>
                                      <w:sz w:val="20"/>
                                      <w:szCs w:val="20"/>
                                    </w:rPr>
                                    <w:t>50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90" name="Group 1790"/>
                          <wpg:cNvGrpSpPr/>
                          <wpg:grpSpPr>
                            <a:xfrm rot="20864315">
                              <a:off x="1676400" y="1066800"/>
                              <a:ext cx="934857" cy="270648"/>
                              <a:chOff x="0" y="-26340"/>
                              <a:chExt cx="1657350" cy="276225"/>
                            </a:xfrm>
                          </wpg:grpSpPr>
                          <wps:wsp>
                            <wps:cNvPr id="1791" name="Text Box 1791"/>
                            <wps:cNvSpPr txBox="1"/>
                            <wps:spPr>
                              <a:xfrm>
                                <a:off x="556931" y="-26340"/>
                                <a:ext cx="860152" cy="276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35441" w:rsidRDefault="00635441" w:rsidP="00CE7079">
                                  <w:r>
                                    <w:t>d</w:t>
                                  </w:r>
                                  <w:r w:rsidRPr="00F5404C"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2" name="Straight Arrow Connector 1792"/>
                            <wps:cNvCnPr/>
                            <wps:spPr>
                              <a:xfrm flipV="1">
                                <a:off x="0" y="0"/>
                                <a:ext cx="1657350" cy="19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1793" name="Group 1793"/>
                          <wpg:cNvGrpSpPr/>
                          <wpg:grpSpPr>
                            <a:xfrm rot="20864315">
                              <a:off x="2594489" y="751348"/>
                              <a:ext cx="1064086" cy="349548"/>
                              <a:chOff x="18164" y="-106866"/>
                              <a:chExt cx="1611421" cy="356751"/>
                            </a:xfrm>
                          </wpg:grpSpPr>
                          <wps:wsp>
                            <wps:cNvPr id="1794" name="Text Box 1794"/>
                            <wps:cNvSpPr txBox="1"/>
                            <wps:spPr>
                              <a:xfrm>
                                <a:off x="556931" y="-26340"/>
                                <a:ext cx="860152" cy="276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35441" w:rsidRDefault="00635441" w:rsidP="00CE7079">
                                  <w:r>
                                    <w:t>d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5" name="Straight Arrow Connector 1795"/>
                            <wps:cNvCnPr/>
                            <wps:spPr>
                              <a:xfrm rot="735685" flipV="1">
                                <a:off x="18164" y="-106866"/>
                                <a:ext cx="1611421" cy="2558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796" name="Straight Connector 1796"/>
                          <wps:cNvCnPr/>
                          <wps:spPr>
                            <a:xfrm>
                              <a:off x="2562225" y="914400"/>
                              <a:ext cx="17097" cy="15966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1797" name="Group 1797"/>
                          <wpg:cNvGrpSpPr/>
                          <wpg:grpSpPr>
                            <a:xfrm>
                              <a:off x="3543300" y="1323975"/>
                              <a:ext cx="216219" cy="344062"/>
                              <a:chOff x="0" y="0"/>
                              <a:chExt cx="276225" cy="314325"/>
                            </a:xfrm>
                          </wpg:grpSpPr>
                          <wps:wsp>
                            <wps:cNvPr id="1798" name="Oval 1798"/>
                            <wps:cNvSpPr/>
                            <wps:spPr>
                              <a:xfrm>
                                <a:off x="0" y="0"/>
                                <a:ext cx="276225" cy="31432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9" name="Freeform 1799"/>
                            <wps:cNvSpPr/>
                            <wps:spPr>
                              <a:xfrm>
                                <a:off x="123825" y="0"/>
                                <a:ext cx="50165" cy="314325"/>
                              </a:xfrm>
                              <a:custGeom>
                                <a:avLst/>
                                <a:gdLst>
                                  <a:gd name="connsiteX0" fmla="*/ 232 w 19282"/>
                                  <a:gd name="connsiteY0" fmla="*/ 0 h 228600"/>
                                  <a:gd name="connsiteX1" fmla="*/ 9757 w 19282"/>
                                  <a:gd name="connsiteY1" fmla="*/ 85725 h 228600"/>
                                  <a:gd name="connsiteX2" fmla="*/ 19282 w 19282"/>
                                  <a:gd name="connsiteY2" fmla="*/ 114300 h 228600"/>
                                  <a:gd name="connsiteX3" fmla="*/ 232 w 19282"/>
                                  <a:gd name="connsiteY3" fmla="*/ 219075 h 228600"/>
                                  <a:gd name="connsiteX4" fmla="*/ 232 w 19282"/>
                                  <a:gd name="connsiteY4" fmla="*/ 228600 h 2286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9282" h="228600">
                                    <a:moveTo>
                                      <a:pt x="232" y="0"/>
                                    </a:moveTo>
                                    <a:cubicBezTo>
                                      <a:pt x="3407" y="28575"/>
                                      <a:pt x="5030" y="57365"/>
                                      <a:pt x="9757" y="85725"/>
                                    </a:cubicBezTo>
                                    <a:cubicBezTo>
                                      <a:pt x="11408" y="95629"/>
                                      <a:pt x="19282" y="104260"/>
                                      <a:pt x="19282" y="114300"/>
                                    </a:cubicBezTo>
                                    <a:cubicBezTo>
                                      <a:pt x="19282" y="130181"/>
                                      <a:pt x="3329" y="200494"/>
                                      <a:pt x="232" y="219075"/>
                                    </a:cubicBezTo>
                                    <a:cubicBezTo>
                                      <a:pt x="-290" y="222207"/>
                                      <a:pt x="232" y="225425"/>
                                      <a:pt x="232" y="228600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63" o:spid="_x0000_s1026" style="position:absolute;margin-left:42pt;margin-top:.75pt;width:397.5pt;height:196.5pt;z-index:251691008" coordsize="50482,24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">
                <v:line id="Straight Connector 1764" o:spid="_x0000_s1027" style="position:absolute;flip:y;visibility:visible;mso-wrap-style:square" from="25622,4953" to="25622,8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0dOcQAAADdAAAADwAAAGRycy9kb3ducmV2LnhtbERPTWvCQBC9C/6HZYTezMZSYkldRVJa&#10;einBtFC9DdlpEs3Ohuxq4r/vFgRv83ifs9qMphUX6l1jWcEiikEQl1Y3XCn4/nqbP4NwHllja5kU&#10;XMnBZj2drDDVduAdXQpfiRDCLkUFtfddKqUrazLoItsRB+7X9gZ9gH0ldY9DCDetfIzjRBpsODTU&#10;2FFWU3kqzkbBUe8+s9d835zpp9X5++FqXZkp9TAbty8gPI3+Lr65P3SYv0ye4P+bcIJ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XR05xAAAAN0AAAAPAAAAAAAAAAAA&#10;AAAAAKECAABkcnMvZG93bnJldi54bWxQSwUGAAAAAAQABAD5AAAAkgMAAAAA&#10;" strokecolor="windowText" strokeweight=".5pt">
                  <v:stroke joinstyle="miter"/>
                </v:line>
                <v:group id="Group 1765" o:spid="_x0000_s1028" style="position:absolute;width:50482;height:24955" coordsize="50482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iPs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j+n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KY4j7FAAAA3QAA&#10;AA8AAAAAAAAAAAAAAAAAqgIAAGRycy9kb3ducmV2LnhtbFBLBQYAAAAABAAEAPoAAACcAwAAAAA=&#10;">
                  <v:group id="Group 1766" o:spid="_x0000_s1029" style="position:absolute;width:50482;height:24955" coordsize="50482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p8ScQAAADdAAAADwAAAGRycy9kb3ducmV2LnhtbERPS2vCQBC+F/wPywi9&#10;1U0sjRJdRUTFgxR8gHgbsmMSzM6G7JrEf98tFHqbj+8582VvKtFS40rLCuJRBII4s7rkXMHlvP2Y&#10;gnAeWWNlmRS8yMFyMXibY6ptx0dqTz4XIYRdigoK7+tUSpcVZNCNbE0cuLttDPoAm1zqBrsQbio5&#10;jqJEGiw5NBRY07qg7HF6GgW7DrvVZ7xpD4/7+nU7f31fDzEp9T7sVzMQnnr/L/5z73WYP0kS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kp8ScQAAADdAAAA&#10;DwAAAAAAAAAAAAAAAACqAgAAZHJzL2Rvd25yZXYueG1sUEsFBgAAAAAEAAQA+gAAAJsDAAAAAA==&#10;">
                    <v:group id="Group 97" o:spid="_x0000_s1030" style="position:absolute;width:25982;height:24955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QbZ0sUAAADdAAAADwAAAGRycy9kb3ducmV2LnhtbERPS2vCQBC+F/wPywi9&#10;1U2UqkRXEamlh1BoIpTehuyYBLOzIbvN4993C4Xe5uN7zv44mkb01LnasoJ4EYEgLqyuuVRwzS9P&#10;WxDOI2tsLJOCiRwcD7OHPSbaDvxBfeZLEULYJaig8r5NpHRFRQbdwrbEgbvZzqAPsCul7nAI4aaR&#10;yyhaS4M1h4YKWzpXVNyzb6PgdcDhtIpf+vR+O09f+fP7ZxqTUo/z8bQD4Wn0/+I/95sO8zfrD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0G2dLFAAAA3QAA&#10;AA8AAAAAAAAAAAAAAAAAqgIAAGRycy9kb3ducmV2LnhtbFBLBQYAAAAABAAEAPoAAACcAwAAAAA=&#10;">
                      <v:group id="Group 98" o:spid="_x0000_s1031" style="position:absolute;left:649;top:6798;width:4950;height:5257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JlNoMcAAADd&#10;AAAADwAAAAAAAAAAAAAAAACqAgAAZHJzL2Rvd25yZXYueG1sUEsFBgAAAAAEAAQA+gAAAJ4DAAAA&#10;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99" o:spid="_x0000_s1032" type="#_x0000_t202" style="position:absolute;left:649;top:8240;width:977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IPMMA&#10;AADdAAAADwAAAGRycy9kb3ducmV2LnhtbERPzWrCQBC+F3yHZQQvpW6UNtGYjVShJVetDzBmxySY&#10;nQ3ZrUnevlso9DYf3+9k+9G04kG9aywrWC0jEMSl1Q1XCi5fHy8bEM4ja2wtk4KJHOzz2VOGqbYD&#10;n+hx9pUIIexSVFB736VSurImg25pO+LA3Wxv0AfYV1L3OIRw08p1FMXSYMOhocaOjjWV9/O3UXAr&#10;hue37XD99Jfk9BofsEmudlJqMR/fdyA8jf5f/OcudJifxFv4/SacIP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IPMMAAADdAAAADwAAAAAAAAAAAAAAAACYAgAAZHJzL2Rv&#10;d25yZXYueG1sUEsFBgAAAAAEAAQA9QAAAIgDAAAAAA==&#10;" stroked="f">
                          <v:textbox>
                            <w:txbxContent>
                              <w:p w:rsidR="00635441" w:rsidRPr="00F86745" w:rsidRDefault="00635441" w:rsidP="00CE707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86745">
                                  <w:rPr>
                                    <w:sz w:val="20"/>
                                    <w:szCs w:val="20"/>
                                  </w:rPr>
                                  <w:t xml:space="preserve">Stand 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00" o:spid="_x0000_s1033" type="#_x0000_t32" style="position:absolute;left:1459;top:8494;width:100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+WQcYAAADdAAAADwAAAGRycy9kb3ducmV2LnhtbESPQWvDMAyF74P9B6PBLqN1ssNa0rql&#10;DAajh8LaHHoUtpqExnJme2n276vDYDeJ9/Tep/V28r0aKaYusIFyXoAitsF13BioTx+zJaiUkR32&#10;gcnALyXYbh4f1li5cOMvGo+5URLCqUIDbc5DpXWyLXlM8zAQi3YJ0WOWNTbaRbxJuO/1a1G8aY8d&#10;S0OLA723ZK/HH2+g29eHenz5ztEu9+U5lul07q0xz0/TbgUq05T/zX/Xn07wFwvhl29kBL2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/lkHGAAAA3QAAAA8AAAAAAAAA&#10;AAAAAAAAoQIAAGRycy9kb3ducmV2LnhtbFBLBQYAAAAABAAEAPkAAACUAwAAAAA=&#10;"/>
                        <v:shape id="Text Box 101" o:spid="_x0000_s1034" type="#_x0000_t202" style="position:absolute;left:3236;top:6798;width:1204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tS58IA&#10;AADd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P4zk8vgknyPQ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a1LnwgAAAN0AAAAPAAAAAAAAAAAAAAAAAJgCAABkcnMvZG93&#10;bnJldi54bWxQSwUGAAAAAAQABAD1AAAAhwMAAAAA&#10;" stroked="f">
                          <v:textbox>
                            <w:txbxContent>
                              <w:p w:rsidR="00635441" w:rsidRPr="00F86745" w:rsidRDefault="00635441" w:rsidP="00CE707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86745">
                                  <w:rPr>
                                    <w:sz w:val="20"/>
                                    <w:szCs w:val="20"/>
                                  </w:rPr>
                                  <w:t xml:space="preserve">Clamp </w:t>
                                </w:r>
                              </w:p>
                            </w:txbxContent>
                          </v:textbox>
                        </v:shape>
                        <v:shape id="AutoShape 102" o:spid="_x0000_s1035" type="#_x0000_t32" style="position:absolute;left:3825;top:7162;width:206;height:56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RX8sMAAADdAAAADwAAAGRycy9kb3ducmV2LnhtbERPTYvCMBC9C/sfwix4EU1XUJdqlKII&#10;IojaFbwOzdh2bSalidr99xtB8DaP9zmzRWsqcafGlZYVfA0iEMSZ1SXnCk4/6/43COeRNVaWScEf&#10;OVjMPzozjLV98JHuqc9FCGEXo4LC+zqW0mUFGXQDWxMH7mIbgz7AJpe6wUcIN5UcRtFYGiw5NBRY&#10;07Kg7JrejAK/621Hv8f9PkmZV8lhe74my7NS3c82mYLw1Pq3+OXe6DB/MhnC85twgp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kV/LDAAAA3QAAAA8AAAAAAAAAAAAA&#10;AAAAoQIAAGRycy9kb3ducmV2LnhtbFBLBQYAAAAABAAEAPkAAACRAwAAAAA=&#10;"/>
                        <v:rect id="Rectangle 103" o:spid="_x0000_s1036" style="position:absolute;left:2492;top:7162;width:143;height:4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02csQA&#10;AADdAAAADwAAAGRycy9kb3ducmV2LnhtbERPTWvCQBC9F/wPywi9NRsVao1ZRVos9ajx0tuYHZO0&#10;2dmQXZO0v94VBG/zeJ+TrgdTi45aV1lWMIliEMS51RUXCo7Z9uUNhPPIGmvLpOCPHKxXo6cUE217&#10;3lN38IUIIewSVFB63yRSurwkgy6yDXHgzrY16ANsC6lb7EO4qeU0jl+lwYpDQ4kNvZeU/x4uRsGp&#10;mh7xf599xmaxnfndkP1cvj+Ueh4PmyUIT4N/iO/uLx3mz+czuH0TTpCr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9NnLEAAAA3QAAAA8AAAAAAAAAAAAAAAAAmAIAAGRycy9k&#10;b3ducmV2LnhtbFBLBQYAAAAABAAEAPUAAACJAwAAAAA=&#10;"/>
                        <v:rect id="Rectangle 104" o:spid="_x0000_s1037" style="position:absolute;left:1856;top:11912;width:144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SuBsMA&#10;AADdAAAADwAAAGRycy9kb3ducmV2LnhtbERPS4vCMBC+L/gfwgje1tQH6naNIoqiR62Xvc02Y1tt&#10;JqWJWv31mwXB23x8z5nOG1OKG9WusKyg141AEKdWF5wpOCbrzwkI55E1lpZJwYMczGetjynG2t55&#10;T7eDz0QIYRejgtz7KpbSpTkZdF1bEQfuZGuDPsA6k7rGewg3pexH0UgaLDg05FjRMqf0crgaBb9F&#10;/4jPfbKJzNd64HdNcr7+rJTqtJvFNwhPjX+LX+6tDvPH4yH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SuBsMAAADdAAAADwAAAAAAAAAAAAAAAACYAgAAZHJzL2Rv&#10;d25yZXYueG1sUEsFBgAAAAAEAAQA9QAAAIgDAAAAAA==&#10;"/>
                        <v:rect id="Rectangle 105" o:spid="_x0000_s1038" style="position:absolute;left:2635;top:7725;width:2774;height:71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+zvsUA&#10;AADdAAAADwAAAGRycy9kb3ducmV2LnhtbESPQW/CMAyF70j7D5En7QbpmKBTIa3YJGDXsh3GzWq8&#10;tlrjVElWCr+eTELiZuu99/l5XYymEwM531pW8DxLQBBXVrdcK/j63E5fQfiArLGzTArO5KHIHyZr&#10;zLQ9cUnDIdQiQthnqKAJoc+k9FVDBv3M9sRR+7HOYIirq6V2eIpw08l5kiylwZbjhQZ7em+o+j38&#10;mUg5bnuSm273Mnd79315K8shKZV6ehw3KxCBxnA339IfOtZP0wX8fxNH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f7O+xQAAAN0AAAAPAAAAAAAAAAAAAAAAAJgCAABkcnMv&#10;ZG93bnJldi54bWxQSwUGAAAAAAQABAD1AAAAigMAAAAA&#10;"/>
              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          <v:stroke joinstyle="miter"/>
                          <v:path o:connecttype="custom" o:connectlocs="10800,2147;0,10800;10800,19450;21600,10800" textboxrect="0,4337,21600,17260"/>
                        </v:shapetype>
                        <v:shape id="AutoShape 106" o:spid="_x0000_s1039" type="#_x0000_t122" style="position:absolute;left:5223;top:7684;width:376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DyKMMA&#10;AADdAAAADwAAAGRycy9kb3ducmV2LnhtbERPzWrCQBC+F3yHZQRvdaMHU1JXkYIiSGtN+wBDdpqE&#10;ZmdDdqKxT98VBG/z8f3Ocj24Rp2pC7VnA7NpAoq48Lbm0sD31/b5BVQQZIuNZzJwpQDr1ehpiZn1&#10;Fz7ROZdSxRAOGRqoRNpM61BU5DBMfUscuR/fOZQIu1LbDi8x3DV6niQL7bDm2FBhS28VFb957ww0&#10;p/RPbJn2/Yfk7XF3+Jzt3zfGTMbD5hWU0CAP8d29t3F+mi7g9k08Qa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DyKMMAAADdAAAADwAAAAAAAAAAAAAAAACYAgAAZHJzL2Rv&#10;d25yZXYueG1sUEsFBgAAAAAEAAQA9QAAAIgDAAAAAA==&#10;"/>
                      </v:group>
                      <v:shape id="AutoShape 107" o:spid="_x0000_s1040" type="#_x0000_t122" style="position:absolute;left:5223;top:7583;width:376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xXs8MA&#10;AADdAAAADwAAAGRycy9kb3ducmV2LnhtbERPzWrCQBC+F/oOyxR6qxs9dEvqKlKoCMVaYx9gyE6T&#10;0OxsyE409em7guBtPr7fmS9H36oj9bEJbGE6yUARl8E1XFn4Prw/vYCKguywDUwW/ijCcnF/N8fc&#10;hRPv6VhIpVIIxxwt1CJdrnUsa/IYJ6EjTtxP6D1Kgn2lXY+nFO5bPcuyZ+2x4dRQY0dvNZW/xeAt&#10;tHtzFleZYfiUotutP76mm+3K2seHcfUKSmiUm/jq3rg03xgDl2/SCXr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xXs8MAAADdAAAADwAAAAAAAAAAAAAAAACYAgAAZHJzL2Rv&#10;d25yZXYueG1sUEsFBgAAAAAEAAQA9QAAAIgDAAAAAA==&#10;"/>
                    </v:group>
                    <v:shape id="Text Box 112" o:spid="_x0000_s1041" type="#_x0000_t202" style="position:absolute;left:41814;top:14573;width:8668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H7esUA&#10;AADdAAAADwAAAGRycy9kb3ducmV2LnhtbESPzW7CQAyE75V4h5WRuFRkU9SSNrCgtlIrrgEewGSd&#10;H5H1RtktCW9fHyr1ZmvGM5+3+8l16kZDaD0beEpSUMSlty3XBs6nr+UrqBCRLXaeycCdAux3s4ct&#10;5taPXNDtGGslIRxyNNDE2Odah7IhhyHxPbFolR8cRlmHWtsBRwl3nV6l6Vo7bFkaGuzps6Hyevxx&#10;BqrD+PjyNl6+4zkrntcf2GYXfzdmMZ/eN6AiTfHf/Hd9sIKfZY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Uft6xQAAAN0AAAAPAAAAAAAAAAAAAAAAAJgCAABkcnMv&#10;ZG93bnJldi54bWxQSwUGAAAAAAQABAD1AAAAigMAAAAA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Plasticine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AutoShape 113" o:spid="_x0000_s1042" type="#_x0000_t32" style="position:absolute;left:36576;top:15144;width:6057;height:5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fpYcQAAADdAAAADwAAAGRycy9kb3ducmV2LnhtbERPTWsCMRC9C/6HMEIvUrMWqu1qlLUg&#10;VMGDtr2Pm+kmdDNZN1G3/74pCN7m8T5nvuxcLS7UButZwXiUgSAuvbZcKfj8WD++gAgRWWPtmRT8&#10;UoDlot+bY679lfd0OcRKpBAOOSowMTa5lKE05DCMfEOcuG/fOowJtpXULV5TuKvlU5ZNpEPLqcFg&#10;Q2+Gyp/D2SnYbcar4mjsZrs/2d3zuqjP1fBLqYdBV8xAROriXXxzv+s0fzp9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t+lhxAAAAN0AAAAPAAAAAAAAAAAA&#10;AAAAAKECAABkcnMvZG93bnJldi54bWxQSwUGAAAAAAQABAD5AAAAkgMAAAAA&#10;"/>
                    <v:shape id="Text Box 116" o:spid="_x0000_s1043" type="#_x0000_t202" style="position:absolute;left:30289;top:1238;width:7370;height:2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KHW8UA&#10;AADdAAAADwAAAGRycy9kb3ducmV2LnhtbESPzW7CQAyE75V4h5WRuFSwAbUEAguCSq248vMAJmuS&#10;iKw3yi4kvH19qNSbrRnPfF5ve1erJ7Wh8mxgOklAEefeVlwYuJy/xwtQISJbrD2TgRcF2G4Gb2vM&#10;rO/4SM9TLJSEcMjQQBljk2kd8pIcholviEW7+dZhlLUttG2xk3BX61mSzLXDiqWhxIa+Ssrvp4cz&#10;cDt075/L7voTL+nxY77HKr36lzGjYb9bgYrUx3/z3/XBCn66EH7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8odbxQAAAN0AAAAPAAAAAAAAAAAAAAAAAJgCAABkcnMv&#10;ZG93bnJldi54bWxQSwUGAAAAAAQABAD1AAAAigMAAAAA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 xml:space="preserve">Meter rule </w:t>
                            </w:r>
                          </w:p>
                        </w:txbxContent>
                      </v:textbox>
                    </v:shape>
                    <v:shape id="AutoShape 117" o:spid="_x0000_s1044" type="#_x0000_t32" style="position:absolute;left:32861;top:2762;width:514;height:401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ZD/cMAAADdAAAADwAAAGRycy9kb3ducmV2LnhtbERPTWvCQBC9F/wPywheim7iQUPqKkUo&#10;iIdCNQePw+40Cc3Oxt1tjP++WxC8zeN9zmY32k4M5EPrWEG+yEAQa2darhVU5495ASJEZIOdY1Jw&#10;pwC77eRlg6VxN/6i4RRrkUI4lKigibEvpQy6IYth4XrixH07bzEm6GtpPN5SuO3kMstW0mLLqaHB&#10;nvYN6Z/Tr1XQHqvPani9Rq+LY37xeThfOq3UbDq+v4GINMan+OE+mDR/XeTw/006QW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mQ/3DAAAA3QAAAA8AAAAAAAAAAAAA&#10;AAAAoQIAAGRycy9kb3ducmV2LnhtbFBLBQYAAAAABAAEAPkAAACRAwAAAAA=&#10;"/>
                    <v:shape id="AutoShape 130" o:spid="_x0000_s1045" type="#_x0000_t32" style="position:absolute;left:36290;top:7143;width:71;height:6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hpW8EAAADdAAAADwAAAGRycy9kb3ducmV2LnhtbERPTYvCMBC9C/6HMIIX0XQVq1SjLIKw&#10;J2GroMehGdtiM6lNbLv/3iws7G0e73O2+95UoqXGlZYVfMwiEMSZ1SXnCi7n43QNwnlkjZVlUvBD&#10;Dva74WCLibYdf1Ob+lyEEHYJKii8rxMpXVaQQTezNXHg7rYx6ANscqkb7EK4qeQ8imJpsOTQUGBN&#10;h4KyR/oyCk7LSdy2/jlxeLphl15ZdtVCqfGo/9yA8NT7f/Gf+0uH+av1HH6/CSfI3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2GlbwQAAAN0AAAAPAAAAAAAAAAAAAAAA&#10;AKECAABkcnMvZG93bnJldi54bWxQSwUGAAAAAAQABAD5AAAAjwMAAAAA&#10;" strokeweight="1pt"/>
                    <v:rect id="Rectangle 139" o:spid="_x0000_s1046" style="position:absolute;left:7524;top:8763;width:35384;height:797;rotation:-81990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MEN8AA&#10;AADdAAAADwAAAGRycy9kb3ducmV2LnhtbERPTYvCMBC9C/6HMII3TVVQqaZFdlH2uKtevA3N2Bab&#10;SW1ijf9+s7DgbR7vc7Z5MI3oqXO1ZQWzaQKCuLC65lLB+bSfrEE4j6yxsUwKXuQgz4aDLabaPvmH&#10;+qMvRQxhl6KCyvs2ldIVFRl0U9sSR+5qO4M+wq6UusNnDDeNnCfJUhqsOTZU2NJHRcXt+DAKmvLy&#10;WOz2veTzIYTP9pvNfclKjUdhtwHhKfi3+N/9peP81XoBf9/EE2T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iMEN8AAAADdAAAADwAAAAAAAAAAAAAAAACYAgAAZHJzL2Rvd25y&#10;ZXYueG1sUEsFBgAAAAAEAAQA9QAAAIUDAAAAAA==&#10;"/>
                    <v:group id="Group 134" o:spid="_x0000_s1047" style="position:absolute;left:15240;top:11430;width:2220;height:8559" coordorigin="3381,8835" coordsize="468,1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ihX8QAAADdAAAADwAAAGRycy9kb3ducmV2LnhtbERPTWvCQBC9F/oflil4&#10;001qbSW6ikhbPIhgFMTbkB2TYHY2ZLdJ/PeuIPQ2j/c582VvKtFS40rLCuJRBII4s7rkXMHx8DOc&#10;gnAeWWNlmRTcyMFy8foyx0TbjvfUpj4XIYRdggoK7+tESpcVZNCNbE0cuIttDPoAm1zqBrsQbir5&#10;HkWf0mDJoaHAmtYFZdf0zyj47bBbjePvdnu9rG/nw2R32sak1OCtX81AeOr9v/jp3ugw/2v6A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dihX8QAAADdAAAA&#10;DwAAAAAAAAAAAAAAAACqAgAAZHJzL2Rvd25yZXYueG1sUEsFBgAAAAAEAAQA+gAAAJsDAAAAAA==&#10;">
                      <v:shape id="AutoShape 135" o:spid="_x0000_s1048" type="#_x0000_t32" style="position:absolute;left:3660;top:8835;width:0;height:6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MjmsMAAADdAAAADwAAAGRycy9kb3ducmV2LnhtbERPPWvDMBDdC/kP4gLZGrkJbYMbOcSF&#10;gJcMdbt0O6yLZWydHEu1nX8fFQrd7vE+b3+YbSdGGnzjWMHTOgFBXDndcK3g6/P0uAPhA7LGzjEp&#10;uJGHQ7Z42GOq3cQfNJahFjGEfYoKTAh9KqWvDFn0a9cTR+7iBoshwqGWesAphttObpLkRVpsODYY&#10;7OndUNWWP1aB7bW9np3R322z7XIqLsc8GZVaLefjG4hAc/gX/7kLHee/7p7h95t4gsz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zI5rDAAAA3QAAAA8AAAAAAAAAAAAA&#10;AAAAoQIAAGRycy9kb3ducmV2LnhtbFBLBQYAAAAABAAEAPkAAACRAwAAAAA=&#10;" strokeweight="1.5pt"/>
                      <v:group id="Group 136" o:spid="_x0000_s1049" style="position:absolute;left:3381;top:9502;width:468;height:1105" coordorigin="8780,8824" coordsize="468,1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aas8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p7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RpqzwwAAAN0AAAAP&#10;AAAAAAAAAAAAAAAAAKoCAABkcnMvZG93bnJldi54bWxQSwUGAAAAAAQABAD6AAAAmgMAAAAA&#10;">
                        <v:shapetype id="_x0000_t22" coordsize="21600,21600" o:spt="22" adj="5400" path="m10800,qx0@1l0@2qy10800,21600,21600@2l21600@1qy10800,xem0@1qy10800@0,21600@1nfe">
                          <v:formulas>
                            <v:f eqn="val #0"/>
                            <v:f eqn="prod #0 1 2"/>
                            <v:f eqn="sum height 0 @1"/>
                          </v:formulas>
                          <v:path o:extrusionok="f" gradientshapeok="t" o:connecttype="custom" o:connectlocs="10800,@0;10800,0;0,10800;10800,21600;21600,10800" o:connectangles="270,270,180,90,0" textboxrect="0,@0,21600,@2"/>
                          <v:handles>
                            <v:h position="center,#0" yrange="0,10800"/>
                          </v:handles>
                          <o:complex v:ext="view"/>
                        </v:shapetype>
                        <v:shape id="AutoShape 137" o:spid="_x0000_s1050" type="#_x0000_t22" style="position:absolute;left:8780;top:9244;width:468;height: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gXTsQA&#10;AADdAAAADwAAAGRycy9kb3ducmV2LnhtbERPS2vCQBC+F/wPywi9SN1YtErqKlKoiDfTQultkp28&#10;mp0N2VWjv94VhN7m43vOct2bRpyoc5VlBZNxBII4s7riQsH31+fLAoTzyBoby6TgQg7Wq8HTEmNt&#10;z3ygU+ILEULYxaig9L6NpXRZSQbd2LbEgcttZ9AH2BVSd3gO4aaRr1H0Jg1WHBpKbOmjpOwvORoF&#10;lCV5OrvKbfpL09FPUtfNXtdKPQ/7zTsIT73/Fz/cOx3mzxdzuH8TTp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YF07EAAAA3QAAAA8AAAAAAAAAAAAAAAAAmAIAAGRycy9k&#10;b3ducmV2LnhtbFBLBQYAAAAABAAEAPUAAACJAwAAAAA=&#10;" adj="3279" fillcolor="#d9d9d9"/>
                        <v:shape id="Freeform 138" o:spid="_x0000_s1051" style="position:absolute;left:8951;top:8824;width:201;height:472;rotation:180;visibility:visible;mso-wrap-style:square;v-text-anchor:top" coordsize="335,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S2M8gA&#10;AADdAAAADwAAAGRycy9kb3ducmV2LnhtbESPW0vDQBCF34X+h2UKvojZKKWXmG0RoaD0Ikbr85Ad&#10;k9DsbMiuafz3zoPg2wznzDnf5JvRtWqgPjSeDdwlKSji0tuGKwMf79vbJagQkS22nsnADwXYrCdX&#10;OWbWX/iNhiJWSkI4ZGigjrHLtA5lTQ5D4jti0b587zDK2lfa9niRcNfq+zSda4cNS0ONHT3VVJ6L&#10;b2dg+3rCw6nYrWYvx9U4fJ5DFW72xlxPx8cHUJHG+G/+u362gr9YCq58IyPo9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pLYzyAAAAN0AAAAPAAAAAAAAAAAAAAAAAJgCAABk&#10;cnMvZG93bnJldi54bWxQSwUGAAAAAAQABAD1AAAAjQMAAAAA&#10;" path="m293,v21,224,42,449,,552c251,655,84,647,42,619,,591,42,424,42,385e" filled="f">
                          <v:path arrowok="t" o:connecttype="custom" o:connectlocs="176,0;176,398;25,446;25,277" o:connectangles="0,0,0,0"/>
                        </v:shape>
                      </v:group>
                    </v:group>
                    <v:shape id="Text Box 109" o:spid="_x0000_s1052" type="#_x0000_t202" style="position:absolute;left:14382;top:20193;width:3769;height:2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guxsIA&#10;AADdAAAADwAAAGRycy9kb3ducmV2LnhtbERP24rCMBB9F/Yfwgj7Imu6i9raNYq7oPjq5QOmzdgW&#10;m0lpoq1/bwTBtzmc6yxWvanFjVpXWVbwPY5AEOdWV1woOB03XwkI55E11pZJwZ0crJYfgwWm2na8&#10;p9vBFyKEsEtRQel9k0rp8pIMurFtiAN3tq1BH2BbSN1iF8JNLX+iaCYNVhwaSmzov6T8crgaBedd&#10;N5rOu2zrT/F+MvvDKs7sXanPYb/+BeGp92/xy73TYX6czOH5TThB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yC7GwgAAAN0AAAAPAAAAAAAAAAAAAAAAAJgCAABkcnMvZG93&#10;bnJldi54bWxQSwUGAAAAAAQABAD1AAAAhwMAAAAA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>50g</w:t>
                            </w:r>
                          </w:p>
                        </w:txbxContent>
                      </v:textbox>
                    </v:shape>
                  </v:group>
                  <v:group id="Group 1790" o:spid="_x0000_s1053" style="position:absolute;left:16764;top:10668;width:9348;height:2706;rotation:-803564fd" coordorigin=",-263" coordsize="16573,2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pAkXxgAAAN0A&#10;AAAPAAAAAAAAAAAAAAAAAKoCAABkcnMvZG93bnJldi54bWxQSwUGAAAAAAQABAD6AAAAnQMAAAAA&#10;">
                    <v:shape id="Text Box 1791" o:spid="_x0000_s1054" type="#_x0000_t202" style="position:absolute;left:5569;top:-263;width:8601;height:2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xQpMUA&#10;AADdAAAADwAAAGRycy9kb3ducmV2LnhtbERPTWvCQBC9C/6HZYTe6sYe2hpdpZSKCg1qFHodstMk&#10;bXY27G5N6q/vCgVv83ifM1/2phFncr62rGAyTkAQF1bXXCo4HVf3zyB8QNbYWCYFv+RhuRgO5phq&#10;2/GBznkoRQxhn6KCKoQ2ldIXFRn0Y9sSR+7TOoMhQldK7bCL4aaRD0nyKA3WHBsqbOm1ouI7/zEK&#10;Prp87Xbb7de+3WSX3SXP3uktU+pu1L/MQATqw038797oOP9pOoHrN/EE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vFCkxQAAAN0AAAAPAAAAAAAAAAAAAAAAAJgCAABkcnMv&#10;ZG93bnJldi54bWxQSwUGAAAAAAQABAD1AAAAigMAAAAA&#10;" fillcolor="window" stroked="f" strokeweight=".5pt">
                      <v:textbox>
                        <w:txbxContent>
                          <w:p w:rsidR="00635441" w:rsidRDefault="00635441" w:rsidP="00CE7079">
                            <w:r>
                              <w:t>d</w:t>
                            </w:r>
                            <w:r w:rsidRPr="00F5404C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Straight Arrow Connector 1792" o:spid="_x0000_s1055" type="#_x0000_t32" style="position:absolute;width:16573;height:1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XAkcUAAADdAAAADwAAAGRycy9kb3ducmV2LnhtbESPQWvDMAyF74P+B6PCLmN1FtZuy+qW&#10;tjBYjk0Du4pYc8JiOcRuk/z7elDoTeK99+lpvR1tKy7U+8axgpdFAoK4crpho6A8fT2/g/ABWWPr&#10;mBRM5GG7mT2sMdNu4CNdimBEhLDPUEEdQpdJ6auaLPqF64ij9ut6iyGuvZG6xyHCbSvTJFlJiw3H&#10;CzV2dKip+ivONlLy806acv9jCltObv+aP/nlUqnH+bj7BBFoDHfzLf2tY/23jxT+v4kjyM0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XAkcUAAADdAAAADwAAAAAAAAAA&#10;AAAAAAChAgAAZHJzL2Rvd25yZXYueG1sUEsFBgAAAAAEAAQA+QAAAJMDAAAAAA==&#10;" strokecolor="windowText" strokeweight="1pt">
                      <v:stroke startarrow="block" endarrow="block" joinstyle="miter"/>
                    </v:shape>
                  </v:group>
                  <v:group id="Group 1793" o:spid="_x0000_s1056" style="position:absolute;left:25944;top:7513;width:10641;height:3495;rotation:-803564fd" coordorigin="181,-1068" coordsize="16114,35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3aXYMQAAADdAAAA&#10;DwAAAAAAAAAAAAAAAACqAgAAZHJzL2Rvd25yZXYueG1sUEsFBgAAAAAEAAQA+gAAAJsDAAAAAA==&#10;">
                    <v:shape id="Text Box 1794" o:spid="_x0000_s1057" type="#_x0000_t202" style="position:absolute;left:5569;top:-263;width:8601;height:2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vzPMUA&#10;AADdAAAADwAAAGRycy9kb3ducmV2LnhtbERP32vCMBB+F/Y/hBv4pumGzK0aZQxlCha3brDXoznb&#10;bs2lJJnt/OuNMPDtPr6fN1/2phFHcr62rOBunIAgLqyuuVTw+bEePYLwAVljY5kU/JGH5eJmMMdU&#10;247f6ZiHUsQQ9ikqqEJoUyl9UZFBP7YtceQO1hkMEbpSaoddDDeNvE+SB2mw5thQYUsvFRU/+a9R&#10;8NXlr26/3X6/tZvstD/l2Y5WmVLD2/55BiJQH67if/dGx/nTpwlcvokn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y/M8xQAAAN0AAAAPAAAAAAAAAAAAAAAAAJgCAABkcnMv&#10;ZG93bnJldi54bWxQSwUGAAAAAAQABAD1AAAAigMAAAAA&#10;" fillcolor="window" stroked="f" strokeweight=".5pt">
                      <v:textbox>
                        <w:txbxContent>
                          <w:p w:rsidR="00635441" w:rsidRDefault="00635441" w:rsidP="00CE7079">
                            <w:r>
                              <w:t>d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Straight Arrow Connector 1795" o:spid="_x0000_s1058" type="#_x0000_t32" style="position:absolute;left:181;top:-1068;width:16114;height:2557;rotation:-803564fd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yezsMAAADdAAAADwAAAGRycy9kb3ducmV2LnhtbERPzWrCQBC+F3yHZYTe6qaF2hizSimk&#10;eBOjDzBmxyRNdjbsbjXp07uFQm/z8f1Ovh1NL67kfGtZwfMiAUFcWd1yreB0LJ5SED4ga+wtk4KJ&#10;PGw3s4ccM21vfKBrGWoRQ9hnqKAJYcik9FVDBv3CDsSRu1hnMEToaqkd3mK46eVLkiylwZZjQ4MD&#10;fTRUdeW3UZAOabuf9ofi61Nedt2PPJdsnVKP8/F9DSLQGP7Ff+6djvPfVq/w+008QW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sns7DAAAA3QAAAA8AAAAAAAAAAAAA&#10;AAAAoQIAAGRycy9kb3ducmV2LnhtbFBLBQYAAAAABAAEAPkAAACRAwAAAAA=&#10;" strokecolor="windowText" strokeweight="1pt">
                      <v:stroke startarrow="block" endarrow="block" joinstyle="miter"/>
                    </v:shape>
                  </v:group>
                  <v:line id="Straight Connector 1796" o:spid="_x0000_s1059" style="position:absolute;visibility:visible;mso-wrap-style:square" from="25622,9144" to="25793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KZmsQAAADdAAAADwAAAGRycy9kb3ducmV2LnhtbERPPWvDMBDdC/kP4gLdGjkZXNeNEppC&#10;IEOH2M6S7WpdbVPrZCQ1tv99VCh0u8f7vO1+Mr24kfOdZQXrVQKCuLa640bBpTo+ZSB8QNbYWyYF&#10;M3nY7xYPW8y1HbmgWxkaEUPY56igDWHIpfR1Swb9yg7EkfuyzmCI0DVSOxxjuOnlJklSabDj2NDi&#10;QO8t1d/lj1HwkTVjVlyv5zBmn5tDVV8qNydKPS6nt1cQgabwL/5zn3Sc//ySwu838QS5u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IpmaxAAAAN0AAAAPAAAAAAAAAAAA&#10;AAAAAKECAABkcnMvZG93bnJldi54bWxQSwUGAAAAAAQABAD5AAAAkgMAAAAA&#10;" strokecolor="windowText" strokeweight=".5pt">
                    <v:stroke joinstyle="miter"/>
                  </v:line>
                  <v:group id="Group 1797" o:spid="_x0000_s1060" style="position:absolute;left:35433;top:13239;width:2162;height:3441" coordsize="276225,314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NOp9cQAAADdAAAADwAAAGRycy9kb3ducmV2LnhtbERPS2vCQBC+F/oflil4&#10;000qNZq6ikhbPIjgA6S3ITsmwexsyG6T+O9dQehtPr7nzJe9qURLjSstK4hHEQjizOqScwWn4/dw&#10;CsJ5ZI2VZVJwIwfLxevLHFNtO95Te/C5CCHsUlRQeF+nUrqsIINuZGviwF1sY9AH2ORSN9iFcFPJ&#10;9yiaSIMlh4YCa1oXlF0Pf0bBT4fdahx/tdvrZX37PX7sztuYlBq89atPEJ56/y9+ujc6zE9mC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NOp9cQAAADdAAAA&#10;DwAAAAAAAAAAAAAAAACqAgAAZHJzL2Rvd25yZXYueG1sUEsFBgAAAAAEAAQA+gAAAJsDAAAAAA==&#10;">
                    <v:oval id="Oval 1798" o:spid="_x0000_s1061" style="position:absolute;width:276225;height:3143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rQEMUA&#10;AADdAAAADwAAAGRycy9kb3ducmV2LnhtbESPQWvDMAyF74P+B6NCb6uzQbcuq1tGodBdBk172U3E&#10;WmIWyyFWm+zfT4fBbhLv6b1Pm90UO3OjIYfEDh6WBRjiOvnAjYPL+XC/BpMF2WOXmBz8UIbddna3&#10;wdKnkU90q6QxGsK5RAetSF9am+uWIuZl6olV+0pDRNF1aKwfcNTw2NnHoniyEQNrQ4s97Vuqv6tr&#10;dBA+pJLDJewxjys+xeL9eP5cObeYT2+vYIQm+Tf/XR+94j+/KK5+oyPY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6tAQxQAAAN0AAAAPAAAAAAAAAAAAAAAAAJgCAABkcnMv&#10;ZG93bnJldi54bWxQSwUGAAAAAAQABAD1AAAAigMAAAAA&#10;" fillcolor="#d9d9d9" strokecolor="windowText" strokeweight="1pt">
                      <v:stroke joinstyle="miter"/>
                    </v:oval>
                    <v:shape id="Freeform 1799" o:spid="_x0000_s1062" style="position:absolute;left:123825;width:50165;height:314325;visibility:visible;mso-wrap-style:square;v-text-anchor:middle" coordsize="19282,228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qJ8sUA&#10;AADdAAAADwAAAGRycy9kb3ducmV2LnhtbESPQWsCMRCF7wX/Qxiht5q1B62rUWRB0EMPa0Wvw2bc&#10;XdxMQpK62/76piB4m+G9ed+b1WYwnbiTD61lBdNJBoK4srrlWsHpa/f2ASJEZI2dZVLwQwE269HL&#10;CnNtey7pfoy1SCEcclTQxOhyKUPVkMEwsY44aVfrDca0+lpqj30KN518z7KZNNhyIjToqGiouh2/&#10;TeKeP2Pp5EEW85J+931fXLxrlXodD9sliEhDfJof13ud6s8XC/j/Jo0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+onyxQAAAN0AAAAPAAAAAAAAAAAAAAAAAJgCAABkcnMv&#10;ZG93bnJldi54bWxQSwUGAAAAAAQABAD1AAAAigMAAAAA&#10;" path="m232,c3407,28575,5030,57365,9757,85725v1651,9904,9525,18535,9525,28575c19282,130181,3329,200494,232,219075v-522,3132,,6350,,9525e" filled="f" strokecolor="windowText" strokeweight="1pt">
                      <v:stroke joinstyle="miter"/>
                      <v:path arrowok="t" o:connecttype="custom" o:connectlocs="604,0;25384,117872;50165,157163;604,301228;604,314325" o:connectangles="0,0,0,0,0"/>
                    </v:shape>
                  </v:group>
                </v:group>
              </v:group>
            </w:pict>
          </mc:Fallback>
        </mc:AlternateContent>
      </w:r>
    </w:p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735391D9" wp14:editId="680F2286">
                <wp:simplePos x="0" y="0"/>
                <wp:positionH relativeFrom="column">
                  <wp:posOffset>4010025</wp:posOffset>
                </wp:positionH>
                <wp:positionV relativeFrom="paragraph">
                  <wp:posOffset>140970</wp:posOffset>
                </wp:positionV>
                <wp:extent cx="171450" cy="400050"/>
                <wp:effectExtent l="19050" t="38100" r="19050" b="19050"/>
                <wp:wrapNone/>
                <wp:docPr id="153" name="Group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1450" cy="400050"/>
                          <a:chOff x="0" y="0"/>
                          <a:chExt cx="171450" cy="400050"/>
                        </a:xfrm>
                      </wpg:grpSpPr>
                      <wps:wsp>
                        <wps:cNvPr id="1861" name="Freeform 114"/>
                        <wps:cNvSpPr/>
                        <wps:spPr>
                          <a:xfrm flipH="1">
                            <a:off x="19050" y="76200"/>
                            <a:ext cx="152400" cy="323850"/>
                          </a:xfrm>
                          <a:custGeom>
                            <a:avLst/>
                            <a:gdLst>
                              <a:gd name="connsiteX0" fmla="*/ 142875 w 142875"/>
                              <a:gd name="connsiteY0" fmla="*/ 0 h 323850"/>
                              <a:gd name="connsiteX1" fmla="*/ 142875 w 142875"/>
                              <a:gd name="connsiteY1" fmla="*/ 0 h 323850"/>
                              <a:gd name="connsiteX2" fmla="*/ 123825 w 142875"/>
                              <a:gd name="connsiteY2" fmla="*/ 114300 h 323850"/>
                              <a:gd name="connsiteX3" fmla="*/ 104775 w 142875"/>
                              <a:gd name="connsiteY3" fmla="*/ 142875 h 323850"/>
                              <a:gd name="connsiteX4" fmla="*/ 85725 w 142875"/>
                              <a:gd name="connsiteY4" fmla="*/ 200025 h 323850"/>
                              <a:gd name="connsiteX5" fmla="*/ 47625 w 142875"/>
                              <a:gd name="connsiteY5" fmla="*/ 257175 h 323850"/>
                              <a:gd name="connsiteX6" fmla="*/ 19050 w 142875"/>
                              <a:gd name="connsiteY6" fmla="*/ 314325 h 323850"/>
                              <a:gd name="connsiteX7" fmla="*/ 0 w 142875"/>
                              <a:gd name="connsiteY7" fmla="*/ 323850 h 323850"/>
                              <a:gd name="connsiteX8" fmla="*/ 0 w 142875"/>
                              <a:gd name="connsiteY8" fmla="*/ 323850 h 3238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42875" h="323850">
                                <a:moveTo>
                                  <a:pt x="142875" y="0"/>
                                </a:moveTo>
                                <a:lnTo>
                                  <a:pt x="142875" y="0"/>
                                </a:lnTo>
                                <a:cubicBezTo>
                                  <a:pt x="139857" y="27162"/>
                                  <a:pt x="139782" y="82385"/>
                                  <a:pt x="123825" y="114300"/>
                                </a:cubicBezTo>
                                <a:cubicBezTo>
                                  <a:pt x="118705" y="124539"/>
                                  <a:pt x="109424" y="132414"/>
                                  <a:pt x="104775" y="142875"/>
                                </a:cubicBezTo>
                                <a:cubicBezTo>
                                  <a:pt x="96620" y="161225"/>
                                  <a:pt x="96864" y="183317"/>
                                  <a:pt x="85725" y="200025"/>
                                </a:cubicBezTo>
                                <a:cubicBezTo>
                                  <a:pt x="73025" y="219075"/>
                                  <a:pt x="54865" y="235455"/>
                                  <a:pt x="47625" y="257175"/>
                                </a:cubicBezTo>
                                <a:cubicBezTo>
                                  <a:pt x="39878" y="280416"/>
                                  <a:pt x="37514" y="295861"/>
                                  <a:pt x="19050" y="314325"/>
                                </a:cubicBezTo>
                                <a:cubicBezTo>
                                  <a:pt x="14030" y="319345"/>
                                  <a:pt x="6350" y="320675"/>
                                  <a:pt x="0" y="323850"/>
                                </a:cubicBezTo>
                                <a:lnTo>
                                  <a:pt x="0" y="323850"/>
                                </a:ln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62" name="Freeform 121"/>
                        <wps:cNvSpPr/>
                        <wps:spPr>
                          <a:xfrm rot="2068989">
                            <a:off x="0" y="0"/>
                            <a:ext cx="159535" cy="45719"/>
                          </a:xfrm>
                          <a:custGeom>
                            <a:avLst/>
                            <a:gdLst>
                              <a:gd name="connsiteX0" fmla="*/ 152400 w 152400"/>
                              <a:gd name="connsiteY0" fmla="*/ 19775 h 124550"/>
                              <a:gd name="connsiteX1" fmla="*/ 152400 w 152400"/>
                              <a:gd name="connsiteY1" fmla="*/ 19775 h 124550"/>
                              <a:gd name="connsiteX2" fmla="*/ 19050 w 152400"/>
                              <a:gd name="connsiteY2" fmla="*/ 10250 h 124550"/>
                              <a:gd name="connsiteX3" fmla="*/ 9525 w 152400"/>
                              <a:gd name="connsiteY3" fmla="*/ 124550 h 124550"/>
                              <a:gd name="connsiteX4" fmla="*/ 9525 w 152400"/>
                              <a:gd name="connsiteY4" fmla="*/ 124550 h 124550"/>
                              <a:gd name="connsiteX5" fmla="*/ 0 w 152400"/>
                              <a:gd name="connsiteY5" fmla="*/ 124550 h 1245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52400" h="124550">
                                <a:moveTo>
                                  <a:pt x="152400" y="19775"/>
                                </a:moveTo>
                                <a:lnTo>
                                  <a:pt x="152400" y="19775"/>
                                </a:lnTo>
                                <a:cubicBezTo>
                                  <a:pt x="151421" y="19557"/>
                                  <a:pt x="39768" y="-17374"/>
                                  <a:pt x="19050" y="10250"/>
                                </a:cubicBezTo>
                                <a:cubicBezTo>
                                  <a:pt x="7280" y="25943"/>
                                  <a:pt x="9525" y="101636"/>
                                  <a:pt x="9525" y="124550"/>
                                </a:cubicBezTo>
                                <a:lnTo>
                                  <a:pt x="9525" y="124550"/>
                                </a:lnTo>
                                <a:lnTo>
                                  <a:pt x="0" y="124550"/>
                                </a:ln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3" o:spid="_x0000_s1026" style="position:absolute;margin-left:315.75pt;margin-top:11.1pt;width:13.5pt;height:31.5pt;z-index:251741184" coordsize="171450,400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">
                <v:shape id="Freeform 114" o:spid="_x0000_s1027" style="position:absolute;left:19050;top:76200;width:152400;height:323850;flip:x;visibility:visible;mso-wrap-style:square;v-text-anchor:middle" coordsize="142875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22s8UA&#10;AADdAAAADwAAAGRycy9kb3ducmV2LnhtbESPwWrDMBBE74X+g9hCb42cUEzqRjZpoODeEjsfsFgb&#10;y8RauZKaOH9fBQq97TIzb2c31WxHcSEfBscKlosMBHHn9MC9gmP7+bIGESKyxtExKbhRgKp8fNhg&#10;od2VD3RpYi8ShEOBCkyMUyFl6AxZDAs3ESft5LzFmFbfS+3xmuB2lKssy6XFgdMFgxPtDHXn5scm&#10;in+rb/3314fZj+1hG+rmNV/tlHp+mrfvICLN8d/8l651qr/Ol3D/Jo0g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/bazxQAAAN0AAAAPAAAAAAAAAAAAAAAAAJgCAABkcnMv&#10;ZG93bnJldi54bWxQSwUGAAAAAAQABAD1AAAAigMAAAAA&#10;" path="m142875,r,c139857,27162,139782,82385,123825,114300v-5120,10239,-14401,18114,-19050,28575c96620,161225,96864,183317,85725,200025,73025,219075,54865,235455,47625,257175v-7747,23241,-10111,38686,-28575,57150c14030,319345,6350,320675,,323850r,e" filled="f" strokecolor="windowText" strokeweight="1.5pt">
                  <v:stroke joinstyle="miter"/>
                  <v:path arrowok="t" o:connecttype="custom" o:connectlocs="152400,0;152400,0;132080,114300;111760,142875;91440,200025;50800,257175;20320,314325;0,323850;0,323850" o:connectangles="0,0,0,0,0,0,0,0,0"/>
                </v:shape>
                <v:shape id="Freeform 121" o:spid="_x0000_s1028" style="position:absolute;width:159535;height:45719;rotation:2259888fd;visibility:visible;mso-wrap-style:square;v-text-anchor:middle" coordsize="152400,124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wrVMMA&#10;AADdAAAADwAAAGRycy9kb3ducmV2LnhtbERPTYvCMBC9C/6HMAveNN0KUqpRRBB2WQ9qvXgbmtm2&#10;bDMpSdZWf70RFvY2j/c5q81gWnEj5xvLCt5nCQji0uqGKwWXYj/NQPiArLG1TAru5GGzHo9WmGvb&#10;84lu51CJGMI+RwV1CF0upS9rMuhntiOO3Ld1BkOErpLaYR/DTSvTJFlIgw3Hhho72tVU/px/jYLj&#10;PNVFVh0fsnu4oS++rnQ4fSo1eRu2SxCBhvAv/nN/6Dg/W6Tw+iaeI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FwrVMMAAADdAAAADwAAAAAAAAAAAAAAAACYAgAAZHJzL2Rv&#10;d25yZXYueG1sUEsFBgAAAAAEAAQA9QAAAIgDAAAAAA==&#10;" path="m152400,19775r,c151421,19557,39768,-17374,19050,10250,7280,25943,9525,101636,9525,124550r,l,124550e" filled="f" strokecolor="windowText" strokeweight="1.5pt">
                  <v:stroke joinstyle="miter"/>
                  <v:path arrowok="t" o:connecttype="custom" o:connectlocs="159535,7259;159535,7259;19942,3763;9971,45719;9971,45719;0,45719" o:connectangles="0,0,0,0,0,0"/>
                </v:shape>
              </v:group>
            </w:pict>
          </mc:Fallback>
        </mc:AlternateContent>
      </w:r>
    </w:p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27AC4FB7" wp14:editId="187ADB93">
                <wp:simplePos x="0" y="0"/>
                <wp:positionH relativeFrom="column">
                  <wp:posOffset>4181475</wp:posOffset>
                </wp:positionH>
                <wp:positionV relativeFrom="paragraph">
                  <wp:posOffset>60960</wp:posOffset>
                </wp:positionV>
                <wp:extent cx="971550" cy="342900"/>
                <wp:effectExtent l="0" t="0" r="0" b="0"/>
                <wp:wrapNone/>
                <wp:docPr id="1800" name="Group 1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71550" cy="342900"/>
                          <a:chOff x="-133350" y="0"/>
                          <a:chExt cx="971550" cy="342900"/>
                        </a:xfrm>
                      </wpg:grpSpPr>
                      <wps:wsp>
                        <wps:cNvPr id="1801" name="Text Box 1801"/>
                        <wps:cNvSpPr txBox="1"/>
                        <wps:spPr>
                          <a:xfrm>
                            <a:off x="266700" y="0"/>
                            <a:ext cx="571500" cy="3429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35441" w:rsidRDefault="00635441" w:rsidP="00CE7079">
                              <w:r>
                                <w:t xml:space="preserve">Loop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2" name="Straight Connector 1802"/>
                        <wps:cNvCnPr/>
                        <wps:spPr>
                          <a:xfrm flipH="1" flipV="1">
                            <a:off x="-133350" y="52633"/>
                            <a:ext cx="466726" cy="53442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0" o:spid="_x0000_s1063" style="position:absolute;margin-left:329.25pt;margin-top:4.8pt;width:76.5pt;height:27pt;z-index:251693056;mso-width-relative:margin" coordorigin="-1333" coordsize="9715,3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">
                <v:shape id="Text Box 1801" o:spid="_x0000_s1064" type="#_x0000_t202" style="position:absolute;left:2667;width:5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JRdcQA&#10;AADdAAAADwAAAGRycy9kb3ducmV2LnhtbERPTWvCQBC9F/wPyxS8NRs9iKSuUqSigsE2LXgdsmOS&#10;mp0Nu6tJ/fXdQqG3ebzPWawG04obOd9YVjBJUhDEpdUNVwo+PzZPcxA+IGtsLZOCb/KwWo4eFphp&#10;2/M73YpQiRjCPkMFdQhdJqUvazLoE9sRR+5sncEQoaukdtjHcNPKaZrOpMGGY0ONHa1rKi/F1Sg4&#10;9cXWHff7r7dul9+P9yI/0Guu1PhxeHkGEWgI/+I/907H+fN0Ar/fxBP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CUXXEAAAA3QAAAA8AAAAAAAAAAAAAAAAAmAIAAGRycy9k&#10;b3ducmV2LnhtbFBLBQYAAAAABAAEAPUAAACJAwAAAAA=&#10;" fillcolor="window" stroked="f" strokeweight=".5pt">
                  <v:textbox>
                    <w:txbxContent>
                      <w:p w:rsidR="00635441" w:rsidRDefault="00635441" w:rsidP="00CE7079">
                        <w:r>
                          <w:t xml:space="preserve">Loop </w:t>
                        </w:r>
                      </w:p>
                    </w:txbxContent>
                  </v:textbox>
                </v:shape>
                <v:line id="Straight Connector 1802" o:spid="_x0000_s1065" style="position:absolute;flip:x y;visibility:visible;mso-wrap-style:square" from="-1333,526" to="3333,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DjA8QAAADdAAAADwAAAGRycy9kb3ducmV2LnhtbERPS2sCMRC+F/wPYYTealKhKlujVKXF&#10;XgQfUHqbbsbN6maybFJ3++8bQfA2H99zpvPOVeJCTSg9a3geKBDEuTclFxoO+/enCYgQkQ1WnknD&#10;HwWYz3oPU8yMb3lLl10sRArhkKEGG2OdSRlySw7DwNfEiTv6xmFMsCmkabBN4a6SQ6VG0mHJqcFi&#10;TUtL+Xn36zSs3Ao/Tl8L+7Mej1q/3KiXz++D1o/97u0VRKQu3sU399qk+RM1hOs36QQ5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cOMDxAAAAN0AAAAPAAAAAAAAAAAA&#10;AAAAAKECAABkcnMvZG93bnJldi54bWxQSwUGAAAAAAQABAD5AAAAkgMAAAAA&#10;" strokecolor="windowText" strokeweight=".5pt">
                  <v:stroke joinstyle="miter"/>
                </v:line>
              </v:group>
            </w:pict>
          </mc:Fallback>
        </mc:AlternateContent>
      </w:r>
    </w:p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3C4663CE" wp14:editId="736FA1A9">
                <wp:simplePos x="0" y="0"/>
                <wp:positionH relativeFrom="column">
                  <wp:posOffset>2228850</wp:posOffset>
                </wp:positionH>
                <wp:positionV relativeFrom="paragraph">
                  <wp:posOffset>47625</wp:posOffset>
                </wp:positionV>
                <wp:extent cx="1852295" cy="723900"/>
                <wp:effectExtent l="0" t="0" r="33655" b="0"/>
                <wp:wrapNone/>
                <wp:docPr id="152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852295" cy="723900"/>
                          <a:chOff x="0" y="0"/>
                          <a:chExt cx="1852113" cy="723900"/>
                        </a:xfrm>
                      </wpg:grpSpPr>
                      <wps:wsp>
                        <wps:cNvPr id="1860" name="Text Box 126"/>
                        <wps:cNvSpPr txBox="1"/>
                        <wps:spPr>
                          <a:xfrm>
                            <a:off x="704850" y="457200"/>
                            <a:ext cx="525479" cy="2667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35441" w:rsidRDefault="00635441" w:rsidP="00CE7079">
                              <w:r>
                                <w:t xml:space="preserve">Loop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Straight Connector 145"/>
                        <wps:cNvCnPr/>
                        <wps:spPr>
                          <a:xfrm flipH="1">
                            <a:off x="1114425" y="0"/>
                            <a:ext cx="737688" cy="54066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 flipV="1">
                            <a:off x="0" y="419100"/>
                            <a:ext cx="700414" cy="17612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066" style="position:absolute;margin-left:175.5pt;margin-top:3.75pt;width:145.85pt;height:57pt;z-index:251696128" coordsize="18521,7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">
                <v:shape id="Text Box 126" o:spid="_x0000_s1067" type="#_x0000_t202" style="position:absolute;left:7048;top:4572;width:5255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ERTscA&#10;AADdAAAADwAAAGRycy9kb3ducmV2LnhtbESPQUvDQBCF74L/YZmCN7uph1Jit6UUxRYMtVHwOmSn&#10;SWp2NuyuTeyvdw6Ctxnem/e+Wa5H16kLhdh6NjCbZqCIK29brg18vD/fL0DFhGyx80wGfijCenV7&#10;s8Tc+oGPdClTrSSEY44GmpT6XOtYNeQwTn1PLNrJB4dJ1lBrG3CQcNfphyyba4ctS0ODPW0bqr7K&#10;b2fgcyhfwmG/P7/1u+J6uJbFKz0VxtxNxs0jqERj+jf/Xe+s4C/mwi/fyAh6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yREU7HAAAA3QAAAA8AAAAAAAAAAAAAAAAAmAIAAGRy&#10;cy9kb3ducmV2LnhtbFBLBQYAAAAABAAEAPUAAACMAwAAAAA=&#10;" fillcolor="window" stroked="f" strokeweight=".5pt">
                  <v:textbox>
                    <w:txbxContent>
                      <w:p w:rsidR="00635441" w:rsidRDefault="00635441" w:rsidP="00CE7079">
                        <w:r>
                          <w:t xml:space="preserve">Loop </w:t>
                        </w:r>
                      </w:p>
                    </w:txbxContent>
                  </v:textbox>
                </v:shape>
                <v:line id="Straight Connector 145" o:spid="_x0000_s1068" style="position:absolute;flip:x;visibility:visible;mso-wrap-style:square" from="11144,0" to="18521,5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wPV8MAAADcAAAADwAAAGRycy9kb3ducmV2LnhtbERPS2vCQBC+C/0PyxS8mU2lLSW6Skmx&#10;eClBLai3ITtN0mZnQ3bN49+7QsHbfHzPWa4HU4uOWldZVvAUxSCIc6srLhR8HzazNxDOI2usLZOC&#10;kRysVw+TJSba9ryjbu8LEULYJaig9L5JpHR5SQZdZBviwP3Y1qAPsC2kbrEP4aaW8zh+lQYrDg0l&#10;NpSWlP/tL0bBr959pR/ZqbrQsdbZ53m0Lk+Vmj4O7wsQngZ/F/+7tzrMf36B2zPhArm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MD1fDAAAA3AAAAA8AAAAAAAAAAAAA&#10;AAAAoQIAAGRycy9kb3ducmV2LnhtbFBLBQYAAAAABAAEAPkAAACRAwAAAAA=&#10;" strokecolor="windowText" strokeweight=".5pt">
                  <v:stroke joinstyle="miter"/>
                </v:line>
                <v:line id="Straight Connector 151" o:spid="_x0000_s1069" style="position:absolute;flip:x y;visibility:visible;mso-wrap-style:square" from="0,4191" to="7004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4b4sQAAADcAAAADwAAAGRycy9kb3ducmV2LnhtbERPTWvCQBC9C/0PyxS86SaCVlLX0CqK&#10;XgpaofQ2zU6zabOzIbua+O/dQsHbPN7nLPLe1uJCra8cK0jHCQjiwumKSwWn981oDsIHZI21Y1Jw&#10;JQ/58mGwwEy7jg90OYZSxBD2GSowITSZlL4wZNGPXUMcuW/XWgwRtqXULXYx3NZykiQzabHi2GCw&#10;oZWh4vd4tgrWdo3bn49X87V7mnVu9ZZM958npYaP/csziEB9uIv/3Tsd509T+HsmX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jhvixAAAANwAAAAPAAAAAAAAAAAA&#10;AAAAAKECAABkcnMvZG93bnJldi54bWxQSwUGAAAAAAQABAD5AAAAkgMAAAAA&#10;" strokecolor="windowText" strokeweight=".5pt">
                  <v:stroke joinstyle="miter"/>
                </v:line>
              </v:group>
            </w:pict>
          </mc:Fallback>
        </mc:AlternateContent>
      </w:r>
    </w:p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1C99C9B5" wp14:editId="52DBDB3A">
                <wp:simplePos x="0" y="0"/>
                <wp:positionH relativeFrom="column">
                  <wp:posOffset>1990725</wp:posOffset>
                </wp:positionH>
                <wp:positionV relativeFrom="paragraph">
                  <wp:posOffset>5715</wp:posOffset>
                </wp:positionV>
                <wp:extent cx="222250" cy="467360"/>
                <wp:effectExtent l="0" t="19050" r="25400" b="27940"/>
                <wp:wrapNone/>
                <wp:docPr id="74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22250" cy="467360"/>
                          <a:chOff x="0" y="0"/>
                          <a:chExt cx="213175" cy="419100"/>
                        </a:xfrm>
                      </wpg:grpSpPr>
                      <wps:wsp>
                        <wps:cNvPr id="78" name="Freeform 13"/>
                        <wps:cNvSpPr/>
                        <wps:spPr>
                          <a:xfrm>
                            <a:off x="0" y="0"/>
                            <a:ext cx="213175" cy="164865"/>
                          </a:xfrm>
                          <a:custGeom>
                            <a:avLst/>
                            <a:gdLst>
                              <a:gd name="connsiteX0" fmla="*/ 0 w 165616"/>
                              <a:gd name="connsiteY0" fmla="*/ 104775 h 314073"/>
                              <a:gd name="connsiteX1" fmla="*/ 0 w 165616"/>
                              <a:gd name="connsiteY1" fmla="*/ 104775 h 314073"/>
                              <a:gd name="connsiteX2" fmla="*/ 57150 w 165616"/>
                              <a:gd name="connsiteY2" fmla="*/ 9525 h 314073"/>
                              <a:gd name="connsiteX3" fmla="*/ 85725 w 165616"/>
                              <a:gd name="connsiteY3" fmla="*/ 0 h 314073"/>
                              <a:gd name="connsiteX4" fmla="*/ 142875 w 165616"/>
                              <a:gd name="connsiteY4" fmla="*/ 9525 h 314073"/>
                              <a:gd name="connsiteX5" fmla="*/ 161925 w 165616"/>
                              <a:gd name="connsiteY5" fmla="*/ 66675 h 314073"/>
                              <a:gd name="connsiteX6" fmla="*/ 142875 w 165616"/>
                              <a:gd name="connsiteY6" fmla="*/ 276225 h 314073"/>
                              <a:gd name="connsiteX7" fmla="*/ 142875 w 165616"/>
                              <a:gd name="connsiteY7" fmla="*/ 276225 h 31407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65616" h="314073">
                                <a:moveTo>
                                  <a:pt x="0" y="104775"/>
                                </a:moveTo>
                                <a:lnTo>
                                  <a:pt x="0" y="104775"/>
                                </a:lnTo>
                                <a:cubicBezTo>
                                  <a:pt x="23271" y="42718"/>
                                  <a:pt x="9938" y="33131"/>
                                  <a:pt x="57150" y="9525"/>
                                </a:cubicBezTo>
                                <a:cubicBezTo>
                                  <a:pt x="66130" y="5035"/>
                                  <a:pt x="76200" y="3175"/>
                                  <a:pt x="85725" y="0"/>
                                </a:cubicBezTo>
                                <a:cubicBezTo>
                                  <a:pt x="104775" y="3175"/>
                                  <a:pt x="128341" y="-3193"/>
                                  <a:pt x="142875" y="9525"/>
                                </a:cubicBezTo>
                                <a:cubicBezTo>
                                  <a:pt x="157987" y="22748"/>
                                  <a:pt x="161925" y="66675"/>
                                  <a:pt x="161925" y="66675"/>
                                </a:cubicBezTo>
                                <a:cubicBezTo>
                                  <a:pt x="152104" y="302368"/>
                                  <a:pt x="186507" y="363489"/>
                                  <a:pt x="142875" y="276225"/>
                                </a:cubicBezTo>
                                <a:lnTo>
                                  <a:pt x="142875" y="276225"/>
                                </a:ln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Freeform 76"/>
                        <wps:cNvSpPr/>
                        <wps:spPr>
                          <a:xfrm>
                            <a:off x="17574" y="164865"/>
                            <a:ext cx="172540" cy="254235"/>
                          </a:xfrm>
                          <a:custGeom>
                            <a:avLst/>
                            <a:gdLst>
                              <a:gd name="connsiteX0" fmla="*/ 171450 w 171450"/>
                              <a:gd name="connsiteY0" fmla="*/ 285750 h 285750"/>
                              <a:gd name="connsiteX1" fmla="*/ 171450 w 171450"/>
                              <a:gd name="connsiteY1" fmla="*/ 285750 h 285750"/>
                              <a:gd name="connsiteX2" fmla="*/ 123825 w 171450"/>
                              <a:gd name="connsiteY2" fmla="*/ 219075 h 285750"/>
                              <a:gd name="connsiteX3" fmla="*/ 114300 w 171450"/>
                              <a:gd name="connsiteY3" fmla="*/ 190500 h 285750"/>
                              <a:gd name="connsiteX4" fmla="*/ 28575 w 171450"/>
                              <a:gd name="connsiteY4" fmla="*/ 142875 h 285750"/>
                              <a:gd name="connsiteX5" fmla="*/ 9525 w 171450"/>
                              <a:gd name="connsiteY5" fmla="*/ 85725 h 285750"/>
                              <a:gd name="connsiteX6" fmla="*/ 0 w 171450"/>
                              <a:gd name="connsiteY6" fmla="*/ 0 h 285750"/>
                              <a:gd name="connsiteX7" fmla="*/ 9525 w 171450"/>
                              <a:gd name="connsiteY7" fmla="*/ 19050 h 2857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171450" h="285750">
                                <a:moveTo>
                                  <a:pt x="171450" y="285750"/>
                                </a:moveTo>
                                <a:lnTo>
                                  <a:pt x="171450" y="285750"/>
                                </a:lnTo>
                                <a:cubicBezTo>
                                  <a:pt x="155575" y="263525"/>
                                  <a:pt x="137877" y="242495"/>
                                  <a:pt x="123825" y="219075"/>
                                </a:cubicBezTo>
                                <a:cubicBezTo>
                                  <a:pt x="118659" y="210466"/>
                                  <a:pt x="121400" y="197600"/>
                                  <a:pt x="114300" y="190500"/>
                                </a:cubicBezTo>
                                <a:cubicBezTo>
                                  <a:pt x="81548" y="157748"/>
                                  <a:pt x="64508" y="154853"/>
                                  <a:pt x="28575" y="142875"/>
                                </a:cubicBezTo>
                                <a:cubicBezTo>
                                  <a:pt x="22225" y="123825"/>
                                  <a:pt x="11743" y="105683"/>
                                  <a:pt x="9525" y="85725"/>
                                </a:cubicBezTo>
                                <a:lnTo>
                                  <a:pt x="0" y="0"/>
                                </a:lnTo>
                                <a:lnTo>
                                  <a:pt x="9525" y="19050"/>
                                </a:ln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4" o:spid="_x0000_s1026" style="position:absolute;margin-left:156.75pt;margin-top:.45pt;width:17.5pt;height:36.8pt;z-index:251738112;mso-width-relative:margin;mso-height-relative:margin" coordsize="213175,419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">
                <v:shape id="Freeform 13" o:spid="_x0000_s1027" style="position:absolute;width:213175;height:164865;visibility:visible;mso-wrap-style:square;v-text-anchor:middle" coordsize="165616,3140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9v8MUA&#10;AADbAAAADwAAAGRycy9kb3ducmV2LnhtbESP0WrCQBRE3wv+w3KFvtWNwahNXUXEUvGhVO0HXLK3&#10;2WD2bsxuk/j33UKhj8PMnGFWm8HWoqPWV44VTCcJCOLC6YpLBZ+X16clCB+QNdaOScGdPGzWo4cV&#10;5tr1fKLuHEoRIexzVGBCaHIpfWHIop+4hjh6X661GKJsS6lb7CPc1jJNkrm0WHFcMNjQzlBxPX9b&#10;Be/P5f2S7g/Z7cMsjsm2CO5tppV6HA/bFxCBhvAf/msftIJFBr9f4g+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r2/wxQAAANsAAAAPAAAAAAAAAAAAAAAAAJgCAABkcnMv&#10;ZG93bnJldi54bWxQSwUGAAAAAAQABAD1AAAAigMAAAAA&#10;" path="m,104775r,c23271,42718,9938,33131,57150,9525,66130,5035,76200,3175,85725,v19050,3175,42616,-3193,57150,9525c157987,22748,161925,66675,161925,66675v-9821,235693,24582,296814,-19050,209550l142875,276225e" filled="f" strokecolor="windowText" strokeweight="1.5pt">
                  <v:stroke joinstyle="miter"/>
                  <v:path arrowok="t" o:connecttype="custom" o:connectlocs="0,54999;0,54999;73561,5000;110342,0;183904,5000;208424,34999;183904,144998;183904,144998" o:connectangles="0,0,0,0,0,0,0,0"/>
                </v:shape>
                <v:shape id="Freeform 76" o:spid="_x0000_s1028" style="position:absolute;left:17574;top:164865;width:172540;height:254235;visibility:visible;mso-wrap-style:square;v-text-anchor:middle" coordsize="171450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qEy8YA&#10;AADbAAAADwAAAGRycy9kb3ducmV2LnhtbESPQWsCMRSE70L/Q3iFXqQmFtSyNUoRC6UgtLpKe3ts&#10;XneXbl6WJHVXf70RCj0OM/MNM1/2thFH8qF2rGE8UiCIC2dqLjXku5f7RxAhIhtsHJOGEwVYLm4G&#10;c8yM6/iDjttYigThkKGGKsY2kzIUFVkMI9cSJ+/beYsxSV9K47FLcNvIB6Wm0mLNaaHCllYVFT/b&#10;X6thFT9ztZns/eFrrephrvD93L1pfXfbPz+BiNTH//Bf+9VomE3h+iX9AL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8qEy8YAAADbAAAADwAAAAAAAAAAAAAAAACYAgAAZHJz&#10;L2Rvd25yZXYueG1sUEsFBgAAAAAEAAQA9QAAAIsDAAAAAA==&#10;" path="m171450,285750r,c155575,263525,137877,242495,123825,219075v-5166,-8609,-2425,-21475,-9525,-28575c81548,157748,64508,154853,28575,142875,22225,123825,11743,105683,9525,85725l,,9525,19050e" filled="f" strokecolor="windowText" strokeweight="1.5pt">
                  <v:stroke joinstyle="miter"/>
                  <v:path arrowok="t" o:connecttype="custom" o:connectlocs="172540,254235;172540,254235;124612,194914;115027,169490;28757,127118;9586,76271;0,0;9586,16949" o:connectangles="0,0,0,0,0,0,0,0"/>
                </v:shape>
              </v:group>
            </w:pict>
          </mc:Fallback>
        </mc:AlternateContent>
      </w:r>
    </w:p>
    <w:p w:rsidR="00CE7079" w:rsidRPr="007E520C" w:rsidRDefault="00CE7079" w:rsidP="00CE7079"/>
    <w:p w:rsidR="00CE7079" w:rsidRPr="007E520C" w:rsidRDefault="00CE7079" w:rsidP="00CE7079">
      <w:pPr>
        <w:jc w:val="right"/>
      </w:pPr>
    </w:p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>
      <w:r>
        <w:t>(</w:t>
      </w:r>
      <w:r w:rsidRPr="007E520C">
        <w:t xml:space="preserve">f) </w:t>
      </w:r>
      <w:r>
        <w:tab/>
      </w:r>
      <w:r w:rsidRPr="007E520C">
        <w:t xml:space="preserve">Using the principle of moment determine the weight, </w:t>
      </w:r>
      <w:r w:rsidRPr="007E520C">
        <w:rPr>
          <w:b/>
        </w:rPr>
        <w:t>W</w:t>
      </w:r>
      <w:r w:rsidRPr="007E520C">
        <w:t xml:space="preserve"> of the </w:t>
      </w:r>
      <w:proofErr w:type="spellStart"/>
      <w:r w:rsidRPr="007E520C">
        <w:t>plasticine</w:t>
      </w:r>
      <w:proofErr w:type="spellEnd"/>
      <w:r w:rsidRPr="007E520C">
        <w:t xml:space="preserve"> when the system is balancing horizontally. </w:t>
      </w:r>
      <w:r w:rsidRPr="007E520C">
        <w:tab/>
      </w:r>
      <w:r w:rsidRPr="007E520C">
        <w:tab/>
      </w:r>
      <w:r w:rsidRPr="007E520C">
        <w:tab/>
      </w:r>
      <w:r w:rsidRPr="007E520C">
        <w:tab/>
      </w:r>
      <w:r w:rsidRPr="007E520C">
        <w:tab/>
      </w:r>
      <w:r w:rsidRPr="007E520C">
        <w:tab/>
      </w:r>
      <w:r>
        <w:tab/>
      </w:r>
      <w:r w:rsidRPr="007E520C">
        <w:t>(</w:t>
      </w:r>
      <w:r w:rsidR="00635441">
        <w:t>3</w:t>
      </w:r>
      <w:r>
        <w:t xml:space="preserve"> </w:t>
      </w:r>
      <w:r w:rsidRPr="007E520C">
        <w:t>marks)</w:t>
      </w:r>
    </w:p>
    <w:p w:rsidR="00CE7079" w:rsidRPr="007E520C" w:rsidRDefault="00CE7079" w:rsidP="00CE7079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>
      <w:r>
        <w:t>(g</w:t>
      </w:r>
      <w:r w:rsidRPr="007E520C">
        <w:t>)</w:t>
      </w:r>
      <w:r>
        <w:tab/>
      </w:r>
      <w:r w:rsidRPr="007E520C">
        <w:t xml:space="preserve"> Immerse the suspended</w:t>
      </w:r>
      <w:r w:rsidRPr="007E520C">
        <w:rPr>
          <w:color w:val="000000"/>
          <w:spacing w:val="-6"/>
        </w:rPr>
        <w:t xml:space="preserve"> </w:t>
      </w:r>
      <w:proofErr w:type="spellStart"/>
      <w:r w:rsidRPr="007E520C">
        <w:rPr>
          <w:color w:val="000000"/>
          <w:spacing w:val="-6"/>
        </w:rPr>
        <w:t>plasticine</w:t>
      </w:r>
      <w:proofErr w:type="spellEnd"/>
      <w:r w:rsidRPr="007E520C">
        <w:rPr>
          <w:color w:val="000000"/>
          <w:spacing w:val="-6"/>
        </w:rPr>
        <w:t xml:space="preserve"> </w:t>
      </w:r>
      <w:r w:rsidRPr="007E520C">
        <w:t xml:space="preserve">in the water in the measuring cylinder and adjust </w:t>
      </w:r>
      <w:proofErr w:type="gramStart"/>
      <w:r w:rsidRPr="007E520C">
        <w:t xml:space="preserve">distance </w:t>
      </w:r>
      <w:r w:rsidR="005F03BB">
        <w:t xml:space="preserve"> </w:t>
      </w:r>
      <w:r w:rsidRPr="007E520C">
        <w:t>d</w:t>
      </w:r>
      <w:r w:rsidRPr="007E520C">
        <w:rPr>
          <w:vertAlign w:val="subscript"/>
        </w:rPr>
        <w:t>3</w:t>
      </w:r>
      <w:proofErr w:type="gramEnd"/>
      <w:r w:rsidRPr="007E520C">
        <w:t xml:space="preserve"> of the </w:t>
      </w:r>
      <w:proofErr w:type="spellStart"/>
      <w:r w:rsidRPr="007E520C">
        <w:rPr>
          <w:color w:val="000000"/>
          <w:spacing w:val="-6"/>
        </w:rPr>
        <w:t>plasticine</w:t>
      </w:r>
      <w:proofErr w:type="spellEnd"/>
      <w:r w:rsidRPr="007E520C">
        <w:rPr>
          <w:color w:val="000000"/>
          <w:spacing w:val="-6"/>
        </w:rPr>
        <w:t xml:space="preserve"> </w:t>
      </w:r>
      <w:r w:rsidRPr="007E520C">
        <w:t>such that the system balances horizontally as shown below</w:t>
      </w:r>
    </w:p>
    <w:p w:rsidR="00CE7079" w:rsidRPr="007E520C" w:rsidRDefault="00CE7079" w:rsidP="00CE7079"/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57761BEE" wp14:editId="691A6DD3">
                <wp:simplePos x="0" y="0"/>
                <wp:positionH relativeFrom="column">
                  <wp:posOffset>314325</wp:posOffset>
                </wp:positionH>
                <wp:positionV relativeFrom="paragraph">
                  <wp:posOffset>15875</wp:posOffset>
                </wp:positionV>
                <wp:extent cx="5212080" cy="2495550"/>
                <wp:effectExtent l="0" t="0" r="0" b="12700"/>
                <wp:wrapNone/>
                <wp:docPr id="101" name="Group 1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12080" cy="2495550"/>
                          <a:chOff x="0" y="0"/>
                          <a:chExt cx="52121" cy="24955"/>
                        </a:xfrm>
                      </wpg:grpSpPr>
                      <wpg:grpSp>
                        <wpg:cNvPr id="102" name="Group 180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52121" cy="24955"/>
                            <a:chOff x="0" y="0"/>
                            <a:chExt cx="52121" cy="24955"/>
                          </a:xfrm>
                        </wpg:grpSpPr>
                        <wps:wsp>
                          <wps:cNvPr id="103" name="AutoShape 1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189" y="4572"/>
                              <a:ext cx="0" cy="429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4" name="Group 1806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52121" cy="24955"/>
                              <a:chOff x="0" y="0"/>
                              <a:chExt cx="52121" cy="24955"/>
                            </a:xfrm>
                          </wpg:grpSpPr>
                          <wps:wsp>
                            <wps:cNvPr id="105" name="Text Box 1807"/>
                            <wps:cNvSpPr txBox="1">
                              <a:spLocks noChangeArrowheads="1"/>
                            </wps:cNvSpPr>
                            <wps:spPr bwMode="auto">
                              <a:xfrm rot="-735685">
                                <a:off x="28984" y="8540"/>
                                <a:ext cx="5214" cy="2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Default="00635441" w:rsidP="00CE7079">
                                  <w:r>
                                    <w:t>d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" name="Group 180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384" y="5865"/>
                                <a:ext cx="3591" cy="15336"/>
                                <a:chOff x="0" y="0"/>
                                <a:chExt cx="4254" cy="22479"/>
                              </a:xfrm>
                            </wpg:grpSpPr>
                            <wpg:grpSp>
                              <wpg:cNvPr id="107" name="Group 1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4254" cy="22479"/>
                                  <a:chOff x="7251" y="8241"/>
                                  <a:chExt cx="638" cy="2838"/>
                                </a:xfrm>
                              </wpg:grpSpPr>
                              <wpg:grpSp>
                                <wpg:cNvPr id="108" name="Group 1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251" y="8241"/>
                                    <a:ext cx="638" cy="2838"/>
                                    <a:chOff x="7522" y="648"/>
                                    <a:chExt cx="1302" cy="1832"/>
                                  </a:xfrm>
                                </wpg:grpSpPr>
                                <wpg:grpSp>
                                  <wpg:cNvPr id="109" name="Group 1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522" y="648"/>
                                      <a:ext cx="1302" cy="1832"/>
                                      <a:chOff x="6762" y="922"/>
                                      <a:chExt cx="1302" cy="1832"/>
                                    </a:xfrm>
                                  </wpg:grpSpPr>
                                  <wps:wsp>
                                    <wps:cNvPr id="110" name="AutoShape 12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891" y="1107"/>
                                        <a:ext cx="1107" cy="1647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AutoShape 123" descr="Dashed horizontal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03" y="1634"/>
                                        <a:ext cx="1107" cy="1119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pattFill prst="dashHorz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12" name="Group 12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891" y="1553"/>
                                        <a:ext cx="1107" cy="371"/>
                                        <a:chOff x="8434" y="1025"/>
                                        <a:chExt cx="1107" cy="371"/>
                                      </a:xfrm>
                                    </wpg:grpSpPr>
                                    <wps:wsp>
                                      <wps:cNvPr id="113" name="AutoShape 12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434" y="1106"/>
                                          <a:ext cx="1107" cy="290"/>
                                        </a:xfrm>
                                        <a:prstGeom prst="roundRect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4" name="Rectangle 12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434" y="1025"/>
                                          <a:ext cx="1107" cy="26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15" name="Rectangle 12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62" y="922"/>
                                        <a:ext cx="1302" cy="437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6" name="AutoShape 1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763" y="1106"/>
                                      <a:ext cx="0" cy="86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7" name="AutoShape 12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649" y="1106"/>
                                      <a:ext cx="0" cy="86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18" name="AutoShape 130"/>
                                <wps:cNvCnPr/>
                                <wps:spPr bwMode="auto">
                                  <a:xfrm flipH="1" flipV="1">
                                    <a:off x="7596" y="8409"/>
                                    <a:ext cx="0" cy="189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19" name="Group 18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28" y="16383"/>
                                  <a:ext cx="2162" cy="3440"/>
                                  <a:chOff x="0" y="0"/>
                                  <a:chExt cx="216219" cy="344062"/>
                                </a:xfrm>
                              </wpg:grpSpPr>
                              <wps:wsp>
                                <wps:cNvPr id="120" name="Oval 18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216219" cy="34406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D9D9D9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121" name="Freeform 18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4775" y="0"/>
                                    <a:ext cx="39267" cy="344062"/>
                                  </a:xfrm>
                                  <a:custGeom>
                                    <a:avLst/>
                                    <a:gdLst>
                                      <a:gd name="T0" fmla="*/ 472 w 19282"/>
                                      <a:gd name="T1" fmla="*/ 0 h 228600"/>
                                      <a:gd name="T2" fmla="*/ 19870 w 19282"/>
                                      <a:gd name="T3" fmla="*/ 129023 h 228600"/>
                                      <a:gd name="T4" fmla="*/ 39267 w 19282"/>
                                      <a:gd name="T5" fmla="*/ 172031 h 228600"/>
                                      <a:gd name="T6" fmla="*/ 472 w 19282"/>
                                      <a:gd name="T7" fmla="*/ 329726 h 228600"/>
                                      <a:gd name="T8" fmla="*/ 472 w 19282"/>
                                      <a:gd name="T9" fmla="*/ 344062 h 228600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9282" h="228600">
                                        <a:moveTo>
                                          <a:pt x="232" y="0"/>
                                        </a:moveTo>
                                        <a:cubicBezTo>
                                          <a:pt x="3407" y="28575"/>
                                          <a:pt x="5030" y="57365"/>
                                          <a:pt x="9757" y="85725"/>
                                        </a:cubicBezTo>
                                        <a:cubicBezTo>
                                          <a:pt x="11408" y="95629"/>
                                          <a:pt x="19282" y="104260"/>
                                          <a:pt x="19282" y="114300"/>
                                        </a:cubicBezTo>
                                        <a:cubicBezTo>
                                          <a:pt x="19282" y="130181"/>
                                          <a:pt x="3329" y="200494"/>
                                          <a:pt x="232" y="219075"/>
                                        </a:cubicBezTo>
                                        <a:cubicBezTo>
                                          <a:pt x="-290" y="222207"/>
                                          <a:pt x="232" y="225425"/>
                                          <a:pt x="232" y="2286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22" name="Group 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982" cy="24955"/>
                                <a:chOff x="649" y="6798"/>
                                <a:chExt cx="4950" cy="5257"/>
                              </a:xfrm>
                            </wpg:grpSpPr>
                            <wpg:grpSp>
                              <wpg:cNvPr id="123" name="Group 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9" y="6798"/>
                                  <a:ext cx="4950" cy="5257"/>
                                  <a:chOff x="649" y="6798"/>
                                  <a:chExt cx="4950" cy="5257"/>
                                </a:xfrm>
                              </wpg:grpSpPr>
                              <wps:wsp>
                                <wps:cNvPr id="125" name="Text Box 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9" y="8240"/>
                                    <a:ext cx="977" cy="48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5441" w:rsidRPr="00F86745" w:rsidRDefault="00635441" w:rsidP="00CE707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F86745"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Stand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6" name="AutoShape 100"/>
                                <wps:cNvCnPr/>
                                <wps:spPr bwMode="auto">
                                  <a:xfrm flipH="1">
                                    <a:off x="1459" y="8494"/>
                                    <a:ext cx="100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" name="Text Box 1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36" y="6798"/>
                                    <a:ext cx="1204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5441" w:rsidRPr="00F86745" w:rsidRDefault="00635441" w:rsidP="00CE707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F86745">
                                        <w:rPr>
                                          <w:sz w:val="20"/>
                                          <w:szCs w:val="20"/>
                                        </w:rPr>
                                        <w:t xml:space="preserve">Clamp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4" name="AutoShape 102"/>
                                <wps:cNvCnPr/>
                                <wps:spPr bwMode="auto">
                                  <a:xfrm flipH="1" flipV="1">
                                    <a:off x="3825" y="7162"/>
                                    <a:ext cx="206" cy="56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25" name="Rectangle 1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92" y="7162"/>
                                    <a:ext cx="143" cy="47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6" name="Rectangle 1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56" y="11912"/>
                                    <a:ext cx="1440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7" name="Rectangle 105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 flipV="1">
                                    <a:off x="2635" y="7725"/>
                                    <a:ext cx="2774" cy="7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8" name="AutoShape 1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23" y="7684"/>
                                    <a:ext cx="376" cy="185"/>
                                  </a:xfrm>
                                  <a:prstGeom prst="flowChartPunchedTap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36" name="AutoShape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3" y="7583"/>
                                  <a:ext cx="376" cy="185"/>
                                </a:xfrm>
                                <a:prstGeom prst="flowChartPunchedTap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37" name="Text Box 1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681" y="8453"/>
                                <a:ext cx="12440" cy="26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86745">
                                    <w:rPr>
                                      <w:sz w:val="20"/>
                                      <w:szCs w:val="20"/>
                                    </w:rPr>
                                    <w:t>Measuring cylind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8" name="AutoShape 1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921" y="9489"/>
                                <a:ext cx="3498" cy="16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9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751" y="14233"/>
                                <a:ext cx="8001" cy="33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color w:val="000000"/>
                                      <w:spacing w:val="-6"/>
                                    </w:rPr>
                                    <w:t>Plasticine</w:t>
                                  </w:r>
                                  <w:proofErr w:type="spellEnd"/>
                                  <w:r>
                                    <w:rPr>
                                      <w:color w:val="000000"/>
                                      <w:spacing w:val="-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0" name="AutoShape 113"/>
                            <wps:cNvCnPr/>
                            <wps:spPr bwMode="auto">
                              <a:xfrm flipV="1">
                                <a:off x="36415" y="15699"/>
                                <a:ext cx="6217" cy="251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1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275" y="20272"/>
                                <a:ext cx="6105" cy="25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86745">
                                    <w:rPr>
                                      <w:sz w:val="20"/>
                                      <w:szCs w:val="20"/>
                                    </w:rPr>
                                    <w:t xml:space="preserve">Water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2" name="Text Box 1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278" y="1293"/>
                                <a:ext cx="7370" cy="277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86745">
                                    <w:rPr>
                                      <w:sz w:val="20"/>
                                      <w:szCs w:val="20"/>
                                    </w:rPr>
                                    <w:t xml:space="preserve">Meter rule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AutoShape 117"/>
                            <wps:cNvCnPr/>
                            <wps:spPr bwMode="auto">
                              <a:xfrm flipH="1">
                                <a:off x="32866" y="2846"/>
                                <a:ext cx="515" cy="401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4" name="Rectangle 139"/>
                            <wps:cNvSpPr>
                              <a:spLocks noChangeArrowheads="1"/>
                            </wps:cNvSpPr>
                            <wps:spPr bwMode="auto">
                              <a:xfrm rot="-750648">
                                <a:off x="7504" y="8798"/>
                                <a:ext cx="35384" cy="7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845" name="Group 1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182" y="11473"/>
                                <a:ext cx="2220" cy="8559"/>
                                <a:chOff x="3381" y="8835"/>
                                <a:chExt cx="468" cy="1772"/>
                              </a:xfrm>
                            </wpg:grpSpPr>
                            <wps:wsp>
                              <wps:cNvPr id="1846" name="AutoShape 135"/>
                              <wps:cNvCnPr/>
                              <wps:spPr bwMode="auto">
                                <a:xfrm>
                                  <a:off x="3660" y="8835"/>
                                  <a:ext cx="0" cy="6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47" name="Group 1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81" y="9502"/>
                                  <a:ext cx="468" cy="1105"/>
                                  <a:chOff x="8780" y="8824"/>
                                  <a:chExt cx="468" cy="1105"/>
                                </a:xfrm>
                              </wpg:grpSpPr>
                              <wps:wsp>
                                <wps:cNvPr id="1848" name="AutoShape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780" y="9244"/>
                                    <a:ext cx="468" cy="685"/>
                                  </a:xfrm>
                                  <a:prstGeom prst="can">
                                    <a:avLst>
                                      <a:gd name="adj" fmla="val 22219"/>
                                    </a:avLst>
                                  </a:prstGeom>
                                  <a:solidFill>
                                    <a:srgbClr val="D9D9D9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9" name="Freeform 138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8951" y="8824"/>
                                    <a:ext cx="201" cy="472"/>
                                  </a:xfrm>
                                  <a:custGeom>
                                    <a:avLst/>
                                    <a:gdLst>
                                      <a:gd name="T0" fmla="*/ 176 w 335"/>
                                      <a:gd name="T1" fmla="*/ 0 h 655"/>
                                      <a:gd name="T2" fmla="*/ 176 w 335"/>
                                      <a:gd name="T3" fmla="*/ 398 h 655"/>
                                      <a:gd name="T4" fmla="*/ 25 w 335"/>
                                      <a:gd name="T5" fmla="*/ 446 h 655"/>
                                      <a:gd name="T6" fmla="*/ 25 w 335"/>
                                      <a:gd name="T7" fmla="*/ 277 h 65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35" h="655">
                                        <a:moveTo>
                                          <a:pt x="293" y="0"/>
                                        </a:moveTo>
                                        <a:cubicBezTo>
                                          <a:pt x="314" y="224"/>
                                          <a:pt x="335" y="449"/>
                                          <a:pt x="293" y="552"/>
                                        </a:cubicBezTo>
                                        <a:cubicBezTo>
                                          <a:pt x="251" y="655"/>
                                          <a:pt x="84" y="647"/>
                                          <a:pt x="42" y="619"/>
                                        </a:cubicBezTo>
                                        <a:cubicBezTo>
                                          <a:pt x="0" y="591"/>
                                          <a:pt x="42" y="424"/>
                                          <a:pt x="42" y="38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850" name="AutoShape 1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502" y="20444"/>
                                <a:ext cx="5039" cy="11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1" name="Text Box 1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6" y="20185"/>
                                <a:ext cx="3768" cy="293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Pr="00F86745" w:rsidRDefault="00635441" w:rsidP="00CE7079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F86745">
                                    <w:rPr>
                                      <w:sz w:val="20"/>
                                      <w:szCs w:val="20"/>
                                    </w:rPr>
                                    <w:t>50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Straight Arrow Connector 158"/>
                            <wps:cNvCnPr>
                              <a:cxnSpLocks noChangeShapeType="1"/>
                            </wps:cNvCnPr>
                            <wps:spPr bwMode="auto">
                              <a:xfrm rot="20864315" flipV="1">
                                <a:off x="25534" y="8971"/>
                                <a:ext cx="10049" cy="1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3" name="Text Box 159"/>
                            <wps:cNvSpPr txBox="1">
                              <a:spLocks noChangeArrowheads="1"/>
                            </wps:cNvSpPr>
                            <wps:spPr bwMode="auto">
                              <a:xfrm rot="-590210">
                                <a:off x="20185" y="10351"/>
                                <a:ext cx="4705" cy="2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35441" w:rsidRDefault="00635441" w:rsidP="00CE7079">
                                  <w:r>
                                    <w:t>d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Straight Arrow Connector 1824"/>
                            <wps:cNvCnPr>
                              <a:cxnSpLocks noChangeShapeType="1"/>
                            </wps:cNvCnPr>
                            <wps:spPr bwMode="auto">
                              <a:xfrm rot="21009790" flipV="1">
                                <a:off x="16303" y="10955"/>
                                <a:ext cx="9099" cy="45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5" name="Straight Connector 1825"/>
                            <wps:cNvCnPr/>
                            <wps:spPr bwMode="auto">
                              <a:xfrm>
                                <a:off x="25361" y="9661"/>
                                <a:ext cx="261" cy="142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856" name="Group 1826"/>
                        <wpg:cNvGrpSpPr>
                          <a:grpSpLocks/>
                        </wpg:cNvGrpSpPr>
                        <wpg:grpSpPr bwMode="auto">
                          <a:xfrm>
                            <a:off x="14478" y="10287"/>
                            <a:ext cx="2216" cy="4673"/>
                            <a:chOff x="0" y="0"/>
                            <a:chExt cx="213175" cy="419100"/>
                          </a:xfrm>
                        </wpg:grpSpPr>
                        <wps:wsp>
                          <wps:cNvPr id="1857" name="Freeform 1827"/>
                          <wps:cNvSpPr>
                            <a:spLocks/>
                          </wps:cNvSpPr>
                          <wps:spPr bwMode="auto">
                            <a:xfrm>
                              <a:off x="0" y="0"/>
                              <a:ext cx="213175" cy="164865"/>
                            </a:xfrm>
                            <a:custGeom>
                              <a:avLst/>
                              <a:gdLst>
                                <a:gd name="T0" fmla="*/ 0 w 165616"/>
                                <a:gd name="T1" fmla="*/ 54999 h 314073"/>
                                <a:gd name="T2" fmla="*/ 0 w 165616"/>
                                <a:gd name="T3" fmla="*/ 54999 h 314073"/>
                                <a:gd name="T4" fmla="*/ 73561 w 165616"/>
                                <a:gd name="T5" fmla="*/ 5000 h 314073"/>
                                <a:gd name="T6" fmla="*/ 110342 w 165616"/>
                                <a:gd name="T7" fmla="*/ 0 h 314073"/>
                                <a:gd name="T8" fmla="*/ 183904 w 165616"/>
                                <a:gd name="T9" fmla="*/ 5000 h 314073"/>
                                <a:gd name="T10" fmla="*/ 208424 w 165616"/>
                                <a:gd name="T11" fmla="*/ 34999 h 314073"/>
                                <a:gd name="T12" fmla="*/ 183904 w 165616"/>
                                <a:gd name="T13" fmla="*/ 144998 h 314073"/>
                                <a:gd name="T14" fmla="*/ 183904 w 165616"/>
                                <a:gd name="T15" fmla="*/ 144998 h 31407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65616" h="314073">
                                  <a:moveTo>
                                    <a:pt x="0" y="104775"/>
                                  </a:moveTo>
                                  <a:lnTo>
                                    <a:pt x="0" y="104775"/>
                                  </a:lnTo>
                                  <a:cubicBezTo>
                                    <a:pt x="23271" y="42718"/>
                                    <a:pt x="9938" y="33131"/>
                                    <a:pt x="57150" y="9525"/>
                                  </a:cubicBezTo>
                                  <a:cubicBezTo>
                                    <a:pt x="66130" y="5035"/>
                                    <a:pt x="76200" y="3175"/>
                                    <a:pt x="85725" y="0"/>
                                  </a:cubicBezTo>
                                  <a:cubicBezTo>
                                    <a:pt x="104775" y="3175"/>
                                    <a:pt x="128341" y="-3193"/>
                                    <a:pt x="142875" y="9525"/>
                                  </a:cubicBezTo>
                                  <a:cubicBezTo>
                                    <a:pt x="157987" y="22748"/>
                                    <a:pt x="161925" y="66675"/>
                                    <a:pt x="161925" y="66675"/>
                                  </a:cubicBezTo>
                                  <a:cubicBezTo>
                                    <a:pt x="152104" y="302368"/>
                                    <a:pt x="186507" y="363489"/>
                                    <a:pt x="142875" y="276225"/>
                                  </a:cubicBezTo>
                                  <a:lnTo>
                                    <a:pt x="142875" y="276225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858" name="Freeform 1828"/>
                          <wps:cNvSpPr>
                            <a:spLocks/>
                          </wps:cNvSpPr>
                          <wps:spPr bwMode="auto">
                            <a:xfrm>
                              <a:off x="17574" y="164865"/>
                              <a:ext cx="172540" cy="254235"/>
                            </a:xfrm>
                            <a:custGeom>
                              <a:avLst/>
                              <a:gdLst>
                                <a:gd name="T0" fmla="*/ 172540 w 171450"/>
                                <a:gd name="T1" fmla="*/ 254235 h 285750"/>
                                <a:gd name="T2" fmla="*/ 172540 w 171450"/>
                                <a:gd name="T3" fmla="*/ 254235 h 285750"/>
                                <a:gd name="T4" fmla="*/ 124612 w 171450"/>
                                <a:gd name="T5" fmla="*/ 194914 h 285750"/>
                                <a:gd name="T6" fmla="*/ 115027 w 171450"/>
                                <a:gd name="T7" fmla="*/ 169490 h 285750"/>
                                <a:gd name="T8" fmla="*/ 28757 w 171450"/>
                                <a:gd name="T9" fmla="*/ 127118 h 285750"/>
                                <a:gd name="T10" fmla="*/ 9586 w 171450"/>
                                <a:gd name="T11" fmla="*/ 76271 h 285750"/>
                                <a:gd name="T12" fmla="*/ 0 w 171450"/>
                                <a:gd name="T13" fmla="*/ 0 h 285750"/>
                                <a:gd name="T14" fmla="*/ 9586 w 171450"/>
                                <a:gd name="T15" fmla="*/ 16949 h 285750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71450" h="285750">
                                  <a:moveTo>
                                    <a:pt x="171450" y="285750"/>
                                  </a:moveTo>
                                  <a:lnTo>
                                    <a:pt x="171450" y="285750"/>
                                  </a:lnTo>
                                  <a:cubicBezTo>
                                    <a:pt x="155575" y="263525"/>
                                    <a:pt x="137877" y="242495"/>
                                    <a:pt x="123825" y="219075"/>
                                  </a:cubicBezTo>
                                  <a:cubicBezTo>
                                    <a:pt x="118659" y="210466"/>
                                    <a:pt x="121400" y="197600"/>
                                    <a:pt x="114300" y="190500"/>
                                  </a:cubicBezTo>
                                  <a:cubicBezTo>
                                    <a:pt x="81548" y="157748"/>
                                    <a:pt x="64508" y="154853"/>
                                    <a:pt x="28575" y="142875"/>
                                  </a:cubicBezTo>
                                  <a:cubicBezTo>
                                    <a:pt x="22225" y="123825"/>
                                    <a:pt x="11743" y="105683"/>
                                    <a:pt x="9525" y="85725"/>
                                  </a:cubicBezTo>
                                  <a:lnTo>
                                    <a:pt x="0" y="0"/>
                                  </a:lnTo>
                                  <a:lnTo>
                                    <a:pt x="9525" y="1905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3" o:spid="_x0000_s1070" style="position:absolute;margin-left:24.75pt;margin-top:1.25pt;width:410.4pt;height:196.5pt;z-index:251694080" coordsize="52121,24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">
                <v:group id="Group 1804" o:spid="_x0000_s1071" style="position:absolute;width:52121;height:24955" coordsize="52121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shape id="AutoShape 118" o:spid="_x0000_s1072" type="#_x0000_t32" style="position:absolute;left:25189;top:4572;width:0;height:42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uc38IAAADc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luc38IAAADcAAAADwAAAAAAAAAAAAAA&#10;AAChAgAAZHJzL2Rvd25yZXYueG1sUEsFBgAAAAAEAAQA+QAAAJADAAAAAA==&#10;"/>
                  <v:group id="Group 1806" o:spid="_x0000_s1073" style="position:absolute;width:52121;height:24955" coordsize="52121,2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<v:shape id="Text Box 1807" o:spid="_x0000_s1074" type="#_x0000_t202" style="position:absolute;left:28984;top:8540;width:5214;height:2705;rotation:-80356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QU88MA&#10;AADcAAAADwAAAGRycy9kb3ducmV2LnhtbERPTU8CMRC9m/gfmjHhJq0mIKwUgiQoFw+uJF4n7bi7&#10;cTtd2rIs/HpqYuJtXt7nLFaDa0VPITaeNTyMFQhi423DlYb95/Z+BiImZIutZ9Jwpgir5e3NAgvr&#10;T/xBfZkqkUM4FqihTqkrpIymJodx7DvizH374DBlGCppA55yuGvlo1JT6bDh3FBjR5uazE95dBr6&#10;cH657NXBpKfXmfFv83f1dZxrPbob1s8gEg3pX/zn3tk8X03g95l8gVx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QU88MAAADcAAAADwAAAAAAAAAAAAAAAACYAgAAZHJzL2Rv&#10;d25yZXYueG1sUEsFBgAAAAAEAAQA9QAAAIgDAAAAAA==&#10;" stroked="f" strokeweight=".5pt">
                      <v:textbox>
                        <w:txbxContent>
                          <w:p w:rsidR="00635441" w:rsidRDefault="00635441" w:rsidP="00CE7079">
                            <w:r>
                              <w:t>d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1808" o:spid="_x0000_s1075" style="position:absolute;left:33384;top:5865;width:3591;height:15336" coordsize="4254,22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<v:group id="Group 119" o:spid="_x0000_s1076" style="position:absolute;width:4254;height:22479" coordorigin="7251,8241" coordsize="638,2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  <v:group id="Group 120" o:spid="_x0000_s1077" style="position:absolute;left:7251;top:8241;width:638;height:2838" coordorigin="7522,648" coordsize="1302,1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<v:group id="Group 121" o:spid="_x0000_s1078" style="position:absolute;left:7522;top:648;width:1302;height:1832" coordorigin="6762,922" coordsize="1302,1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roundrect id="AutoShape 122" o:spid="_x0000_s1079" style="position:absolute;left:6891;top:1107;width:1107;height:164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mi0MQA&#10;AADcAAAADwAAAGRycy9kb3ducmV2LnhtbESPQU/DMAyF70j8h8hI3FgyJKZRlk0ICcRtWrcDR9OY&#10;tqJxuiTtOn49PkzazdZ7fu/zajP5To0UUxvYwnxmQBFXwbVcWzjs3x+WoFJGdtgFJgtnSrBZ396s&#10;sHDhxDsay1wrCeFUoIUm577QOlUNeUyz0BOL9hOixyxrrLWLeJJw3+lHYxbaY8vS0GBPbw1Vv+Xg&#10;LVTODCZ+jdvn76dc/o3DkfXH0dr7u+n1BVSmKV/Nl+tPJ/hzwZdnZAK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potDEAAAA3AAAAA8AAAAAAAAAAAAAAAAAmAIAAGRycy9k&#10;b3ducmV2LnhtbFBLBQYAAAAABAAEAPUAAACJAwAAAAA=&#10;"/>
                            <v:roundrect id="AutoShape 123" o:spid="_x0000_s1080" alt="Dashed horizontal" style="position:absolute;left:6903;top:1634;width:1107;height:111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sWaMIA&#10;AADcAAAADwAAAGRycy9kb3ducmV2LnhtbERPTYvCMBC9L/gfwgje1rSCIl2jiKiIN1178DbbjG2x&#10;mZQk1rq/frOwsLd5vM9ZrHrTiI6cry0rSMcJCOLC6ppLBZfP3fschA/IGhvLpOBFHlbLwdsCM22f&#10;fKLuHEoRQ9hnqKAKoc2k9EVFBv3YtsSRu1lnMEToSqkdPmO4aeQkSWbSYM2xocKWNhUV9/PDKLhe&#10;uls+deHeXyffev613x3zba7UaNivP0AE6sO/+M990HF+msLvM/EC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CxZowgAAANwAAAAPAAAAAAAAAAAAAAAAAJgCAABkcnMvZG93&#10;bnJldi54bWxQSwUGAAAAAAQABAD1AAAAhwMAAAAA&#10;" fillcolor="black">
                              <v:fill r:id="rId8" o:title="" type="pattern"/>
                            </v:roundrect>
                            <v:group id="Group 124" o:spid="_x0000_s1081" style="position:absolute;left:6891;top:1553;width:1107;height:371" coordorigin="8434,1025" coordsize="1107,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      <v:roundrect id="AutoShape 125" o:spid="_x0000_s1082" style="position:absolute;left:8434;top:1106;width:1107;height:290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qdpsIA&#10;AADcAAAADwAAAGRycy9kb3ducmV2LnhtbERPzWrCQBC+F/oOywjemo0tFI1ZRQLBHqpU2wcYsmM2&#10;mJ0N2dXEPr1bEHqbj+938vVoW3Gl3jeOFcySFARx5XTDtYKf7/JlDsIHZI2tY1JwIw/r1fNTjpl2&#10;Ax/oegy1iCHsM1RgQugyKX1lyKJPXEccuZPrLYYI+1rqHocYblv5mqbv0mLDscFgR4Wh6ny8WAXb&#10;Xz8fQnX+2lK5KFpTX/znbq/UdDJuliACjeFf/HB/6Dh/9gZ/z8QL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ip2mwgAAANwAAAAPAAAAAAAAAAAAAAAAAJgCAABkcnMvZG93&#10;bnJldi54bWxQSwUGAAAAAAQABAD1AAAAhwMAAAAA&#10;"/>
                              <v:rect id="Rectangle 126" o:spid="_x0000_s1083" style="position:absolute;left:8434;top:1025;width:1107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ow7sEA&#10;AADcAAAADwAAAGRycy9kb3ducmV2LnhtbERPS4vCMBC+L/gfwgje1sTHFq1GEUEQ1j34AK9DM7bF&#10;ZlKbqN1/bxYWvM3H95z5srWVeFDjS8caBn0FgjhzpuRcw+m4+ZyA8AHZYOWYNPySh+Wi8zHH1Lgn&#10;7+lxCLmIIexT1FCEUKdS+qwgi77vauLIXVxjMUTY5NI0+IzhtpJDpRJpseTYUGBN64Ky6+FuNWAy&#10;Nrefy2h3/L4nOM1btfk6K6173XY1AxGoDW/xv3tr4vzBGP6eiR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qMO7BAAAA3AAAAA8AAAAAAAAAAAAAAAAAmAIAAGRycy9kb3du&#10;cmV2LnhtbFBLBQYAAAAABAAEAPUAAACGAwAAAAA=&#10;" stroked="f"/>
                            </v:group>
                            <v:rect id="Rectangle 127" o:spid="_x0000_s1084" style="position:absolute;left:6762;top:922;width:1302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aVdcEA&#10;AADcAAAADwAAAGRycy9kb3ducmV2LnhtbERPTYvCMBC9C/sfwgjeNNFdi1ajyIIgqIfVBa9DM7bF&#10;ZtJtotZ/vxEEb/N4nzNftrYSN2p86VjDcKBAEGfOlJxr+D2u+xMQPiAbrByThgd5WC4+OnNMjbvz&#10;D90OIRcxhH2KGooQ6lRKnxVk0Q9cTRy5s2sshgibXJoG7zHcVnKkVCItlhwbCqzpu6DscrhaDZh8&#10;mb/9+XN33F4TnOatWo9PSutet13NQARqw1v8cm9MnD8cw/OZeIF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mlXXBAAAA3AAAAA8AAAAAAAAAAAAAAAAAmAIAAGRycy9kb3du&#10;cmV2LnhtbFBLBQYAAAAABAAEAPUAAACGAwAAAAA=&#10;" stroked="f"/>
                          </v:group>
                          <v:shape id="AutoShape 128" o:spid="_x0000_s1085" type="#_x0000_t32" style="position:absolute;left:8763;top:1106;width:0;height:8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              <v:shape id="AutoShape 129" o:spid="_x0000_s1086" type="#_x0000_t32" style="position:absolute;left:7649;top:1106;width:0;height:8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BGqcEAAADcAAAADwAAAGRycy9kb3ducmV2LnhtbERPTYvCMBC9C/6HMIIX0bQe1lqN4i4I&#10;srdVEY9DM7bFZlKatNZ/bwRhb/N4n7Pe9qYSHTWutKwgnkUgiDOrS84VnE/7aQLCeWSNlWVS8CQH&#10;281wsMZU2wf/UXf0uQgh7FJUUHhfp1K6rCCDbmZr4sDdbGPQB9jkUjf4COGmkvMo+pIGSw4NBdb0&#10;U1B2P7ZGQVv9Tk7txcdd/t0tbskyufZXp9R41O9WIDz1/l/8cR90mB8v4P1MuEB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wEapwQAAANwAAAAPAAAAAAAAAAAAAAAA&#10;AKECAABkcnMvZG93bnJldi54bWxQSwUGAAAAAAQABAD5AAAAjwMAAAAA&#10;" strokeweight="1pt"/>
                        </v:group>
                        <v:shape id="AutoShape 130" o:spid="_x0000_s1087" type="#_x0000_t32" style="position:absolute;left:7596;top:8409;width:0;height:189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qtjsQAAADcAAAADwAAAGRycy9kb3ducmV2LnhtbESPQUsDQQyF74L/YYjgzWbbQ5Ftp0UK&#10;RREFbeuht7ATdxZ3MsvMuF3/vTkI3hLey3tf1tsp9GbklLsoFuazCgxLE10nrYXTcX93DyYXEkd9&#10;FLbwwxm2m+urNdUuXuSdx0NpjYZIrsmCL2WoEXPjOVCexYFFtc+YAhVdU4su0UXDQ4+LqlpioE60&#10;wdPAO8/N1+E7WKBX9G/Voz8Pi+c0+pczfiwRrb29mR5WYApP5d/8d/3kFH+utPqMTo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qq2OxAAAANwAAAAPAAAAAAAAAAAA&#10;AAAAAKECAABkcnMvZG93bnJldi54bWxQSwUGAAAAAAQABAD5AAAAkgMAAAAA&#10;" strokeweight="1.5pt"/>
                      </v:group>
                      <v:group id="Group 1821" o:spid="_x0000_s1088" style="position:absolute;left:1428;top:16383;width:2162;height:3440" coordsize="216219,34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  <v:oval id="Oval 1822" o:spid="_x0000_s1089" style="position:absolute;width:216219;height:3440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+Wr8UA&#10;AADcAAAADwAAAGRycy9kb3ducmV2LnhtbESPzWrDMBCE74W+g9hCL6WRk0MJTpRgAoW20Ib8PMDW&#10;Wlsm1spISuK+ffcQyG2XmZ35drkefa8uFFMX2MB0UoAiroPtuDVwPLy/zkGljGyxD0wG/ijBevX4&#10;sMTShivv6LLPrZIQTiUacDkPpdapduQxTcJALFoToscsa2y1jXiVcN/rWVG8aY8dS4PDgTaO6tP+&#10;7A38hK/hsznytmp8rLYvLrf8+23M89NYLUBlGvPdfLv+sII/E3x5Rib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/5avxQAAANwAAAAPAAAAAAAAAAAAAAAAAJgCAABkcnMv&#10;ZG93bnJldi54bWxQSwUGAAAAAAQABAD1AAAAigMAAAAA&#10;" fillcolor="#d9d9d9" strokeweight="1pt">
                          <v:stroke joinstyle="miter"/>
                        </v:oval>
                        <v:shape id="Freeform 1823" o:spid="_x0000_s1090" style="position:absolute;left:104775;width:39267;height:344062;visibility:visible;mso-wrap-style:square;v-text-anchor:middle" coordsize="19282,228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bY1sAA&#10;AADcAAAADwAAAGRycy9kb3ducmV2LnhtbERPS2sCMRC+C/6HMEJvmtVDldUoKtgWb77u42bcLG4m&#10;S5Lqbn99Uyh4m4/vOYtVa2vxIB8qxwrGowwEceF0xaWC82k3nIEIEVlj7ZgUdBRgtez3Fphr9+QD&#10;PY6xFCmEQ44KTIxNLmUoDFkMI9cQJ+7mvMWYoC+l9vhM4baWkyx7lxYrTg0GG9oaKu7Hb6ugvXUX&#10;omK6P1fd5vPDXA8/1hul3gbteg4iUhtf4n/3l07zJ2P4eyZdIJ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dbY1sAAAADcAAAADwAAAAAAAAAAAAAAAACYAgAAZHJzL2Rvd25y&#10;ZXYueG1sUEsFBgAAAAAEAAQA9QAAAIUDAAAAAA==&#10;" path="m232,c3407,28575,5030,57365,9757,85725v1651,9904,9525,18535,9525,28575c19282,130181,3329,200494,232,219075v-522,3132,,6350,,9525e" filled="f" strokeweight="1pt">
                          <v:stroke joinstyle="miter"/>
                          <v:path arrowok="t" o:connecttype="custom" o:connectlocs="961,0;40464,194190;79966,258921;961,496265;961,517842" o:connectangles="0,0,0,0,0"/>
                        </v:shape>
                      </v:group>
                    </v:group>
                    <v:group id="Group 97" o:spid="_x0000_s1091" style="position:absolute;width:25982;height:24955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group id="Group 98" o:spid="_x0000_s1092" style="position:absolute;left:649;top:6798;width:4950;height:5257" coordorigin="649,6798" coordsize="4950,5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<v:shape id="Text Box 99" o:spid="_x0000_s1093" type="#_x0000_t202" style="position:absolute;left:649;top:8240;width:977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6w6cIA&#10;AADcAAAADwAAAGRycy9kb3ducmV2LnhtbERP22rCQBB9L/gPywh9KbpR6i26CbbQkteoHzBmxySY&#10;nQ3Z1SR/3y0U+jaHc51DOphGPKlztWUFi3kEgriwuuZSweX8NduCcB5ZY2OZFIzkIE0mLweMte05&#10;p+fJlyKEsItRQeV9G0vpiooMurltiQN3s51BH2BXSt1hH8JNI5dRtJYGaw4NFbb0WVFxPz2MglvW&#10;v612/fXbXzb5+/oD683Vjkq9TofjHoSnwf+L/9yZDvOXK/h9Jlwgk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rDpwgAAANwAAAAPAAAAAAAAAAAAAAAAAJgCAABkcnMvZG93&#10;bnJldi54bWxQSwUGAAAAAAQABAD1AAAAhwMAAAAA&#10;" stroked="f">
                          <v:textbox>
                            <w:txbxContent>
                              <w:p w:rsidR="00635441" w:rsidRPr="00F86745" w:rsidRDefault="00635441" w:rsidP="00CE707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86745">
                                  <w:rPr>
                                    <w:sz w:val="20"/>
                                    <w:szCs w:val="20"/>
                                  </w:rPr>
                                  <w:t xml:space="preserve">Stand </w:t>
                                </w:r>
                              </w:p>
                            </w:txbxContent>
                          </v:textbox>
                        </v:shape>
                        <v:shape id="AutoShape 100" o:spid="_x0000_s1094" type="#_x0000_t32" style="position:absolute;left:1459;top:8494;width:100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ljJ8EAAADcAAAADwAAAGRycy9kb3ducmV2LnhtbERPTYvCMBC9L/gfwix4Wda0HkS6RpEF&#10;QTwIag8eh2S2LdtMahJr/fdGELzN433OYjXYVvTkQ+NYQT7JQBBrZxquFJSnzfccRIjIBlvHpOBO&#10;AVbL0ccCC+NufKD+GCuRQjgUqKCOsSukDLomi2HiOuLE/TlvMSboK2k83lK4beU0y2bSYsOpocaO&#10;fmvS/8erVdDsyn3Zf12i1/NdfvZ5OJ1brdT4c1j/gIg0xLf45d6aNH86g+cz6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mWMnwQAAANwAAAAPAAAAAAAAAAAAAAAA&#10;AKECAABkcnMvZG93bnJldi54bWxQSwUGAAAAAAQABAD5AAAAjwMAAAAA&#10;"/>
                        <v:shape id="Text Box 101" o:spid="_x0000_s1095" type="#_x0000_t202" style="position:absolute;left:3236;top:6798;width:1204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CLBcEA&#10;AADcAAAADwAAAGRycy9kb3ducmV2LnhtbERP24rCMBB9F/Yfwiz4IpquqNXaKLuCi69ePmBsphds&#10;JqXJ2vr3RljwbQ7nOum2N7W4U+sqywq+JhEI4szqigsFl/N+vAThPLLG2jIpeJCD7eZjkGKibcdH&#10;up98IUIIuwQVlN43iZQuK8mgm9iGOHC5bQ36ANtC6ha7EG5qOY2ihTRYcWgosaFdSdnt9GcU5Idu&#10;NF91119/iY+zxQ9W8dU+lBp+9t9rEJ56/xb/uw86zJ/G8HomXCA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AiwXBAAAA3AAAAA8AAAAAAAAAAAAAAAAAmAIAAGRycy9kb3du&#10;cmV2LnhtbFBLBQYAAAAABAAEAPUAAACGAwAAAAA=&#10;" stroked="f">
                          <v:textbox>
                            <w:txbxContent>
                              <w:p w:rsidR="00635441" w:rsidRPr="00F86745" w:rsidRDefault="00635441" w:rsidP="00CE707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86745">
                                  <w:rPr>
                                    <w:sz w:val="20"/>
                                    <w:szCs w:val="20"/>
                                  </w:rPr>
                                  <w:t xml:space="preserve">Clamp </w:t>
                                </w:r>
                              </w:p>
                            </w:txbxContent>
                          </v:textbox>
                        </v:shape>
                        <v:shape id="AutoShape 102" o:spid="_x0000_s1096" type="#_x0000_t32" style="position:absolute;left:3825;top:7162;width:206;height:56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bRVsUAAADdAAAADwAAAGRycy9kb3ducmV2LnhtbERPTWvCQBC9F/oflil4KXVT0SLRVYJF&#10;kEBJTQWvQ3aapGZnQ3ZN4r/vCoXe5vE+Z70dTSN66lxtWcHrNAJBXFhdc6ng9LV/WYJwHlljY5kU&#10;3MjBdvP4sMZY24GP1Oe+FCGEXYwKKu/bWEpXVGTQTW1LHLhv2xn0AXal1B0OIdw0chZFb9JgzaGh&#10;wpZ2FRWX/GoU+I/ndPFzzLIkZ35PPtPzJdmdlZo8jckKhKfR/4v/3Acd5i9nc7h/E06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wbRVsUAAADdAAAADwAAAAAAAAAA&#10;AAAAAAChAgAAZHJzL2Rvd25yZXYueG1sUEsFBgAAAAAEAAQA+QAAAJMDAAAAAA==&#10;"/>
                        <v:rect id="Rectangle 103" o:spid="_x0000_s1097" style="position:absolute;left:2492;top:7162;width:143;height:4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+w1s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4hn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fsNbEAAAA3QAAAA8AAAAAAAAAAAAAAAAAmAIAAGRycy9k&#10;b3ducmV2LnhtbFBLBQYAAAAABAAEAPUAAACJAwAAAAA=&#10;"/>
                        <v:rect id="Rectangle 104" o:spid="_x0000_s1098" style="position:absolute;left:1856;top:11912;width:144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0uocMA&#10;AADdAAAADwAAAGRycy9kb3ducmV2LnhtbERPTWvCQBC9C/6HZYTedNMIwUZXKS1KPcZ46W2aHZNo&#10;djZk1yTtr3cLhd7m8T5nsxtNI3rqXG1ZwfMiAkFcWF1zqeCc7+crEM4ja2wsk4JvcrDbTicbTLUd&#10;OKP+5EsRQtilqKDyvk2ldEVFBt3CtsSBu9jOoA+wK6XucAjhppFxFCXSYM2hocKW3ioqbqe7UfBV&#10;x2f8yfJDZF72S38c8+v9812pp9n4ugbhafT/4j/3hw7zV3ECv9+EE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0uocMAAADdAAAADwAAAAAAAAAAAAAAAACYAgAAZHJzL2Rv&#10;d25yZXYueG1sUEsFBgAAAAAEAAQA9QAAAIgDAAAAAA==&#10;"/>
                        <v:rect id="Rectangle 105" o:spid="_x0000_s1099" style="position:absolute;left:2635;top:7725;width:2774;height:71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YzGcQA&#10;AADdAAAADwAAAGRycy9kb3ducmV2LnhtbESPQWvCQBCF7wX/wzKCt7oxQivRVVRQe4160NuQHZNg&#10;djbsrjH213cLhd5meO9982ax6k0jOnK+tqxgMk5AEBdW11wqOJ927zMQPiBrbCyTghd5WC0HbwvM&#10;tH1yTt0xlCJC2GeooAqhzaT0RUUG/di2xFG7WWcwxNWVUjt8RrhpZJokH9JgzfFChS1tKyrux4eJ&#10;lOuuJblu9tPUHdzle5PnXZIrNRr26zmIQH34N/+lv3SsP0s/4febOIJ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mMxnEAAAA3QAAAA8AAAAAAAAAAAAAAAAAmAIAAGRycy9k&#10;b3ducmV2LnhtbFBLBQYAAAAABAAEAPUAAACJAwAAAAA=&#10;"/>
                        <v:shape id="AutoShape 106" o:spid="_x0000_s1100" type="#_x0000_t122" style="position:absolute;left:5223;top:7684;width:376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R4isYA&#10;AADdAAAADwAAAGRycy9kb3ducmV2LnhtbESPzWrDQAyE74W+w6JCbs06OTTBzSaEQEKg9CduH0B4&#10;VdvEqzVeOXH69NWh0JvEjGY+rTZjaM2F+tREdjCbZmCIy+gbrhx8fe4fl2CSIHtsI5ODGyXYrO/v&#10;Vpj7eOUTXQqpjIZwytFBLdLl1qaypoBpGjti1b5jH1B07Svre7xqeGjtPMuebMCGtaHGjnY1ledi&#10;CA7a0+JHfLUYhjcpuvfDy8fs+Lp1bvIwbp/BCI3yb/67PnrFX84VV7/REez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kR4isYAAADdAAAADwAAAAAAAAAAAAAAAACYAgAAZHJz&#10;L2Rvd25yZXYueG1sUEsFBgAAAAAEAAQA9QAAAIsDAAAAAA==&#10;"/>
                      </v:group>
                      <v:shape id="AutoShape 107" o:spid="_x0000_s1101" type="#_x0000_t122" style="position:absolute;left:5223;top:7583;width:376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7fvsMA&#10;AADdAAAADwAAAGRycy9kb3ducmV2LnhtbERP22rCQBB9L/Qflin4VjdWUEldRQoVQbSa9gOG7DQJ&#10;zc6G7ESjX+8KBd/mcK4zX/auVidqQ+XZwGiYgCLOva24MPDz/fk6AxUE2WLtmQxcKMBy8fw0x9T6&#10;Mx/plEmhYgiHFA2UIk2qdchLchiGviGO3K9vHUqEbaFti+cY7mr9liQT7bDi2FBiQx8l5X9Z5wzU&#10;x+lVbDHtur1kzdd6exhtditjBi/96h2UUC8P8b97Y+P82XgC92/iCXp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7fvsMAAADdAAAADwAAAAAAAAAAAAAAAACYAgAAZHJzL2Rv&#10;d25yZXYueG1sUEsFBgAAAAAEAAQA9QAAAIgDAAAAAA==&#10;"/>
                    </v:group>
                    <v:shape id="Text Box 110" o:spid="_x0000_s1102" type="#_x0000_t202" style="position:absolute;left:39681;top:8453;width:12440;height:26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BCnsMA&#10;AADdAAAADwAAAGRycy9kb3ducmV2LnhtbERP22rCQBB9L/Qflin4UurGWhMbs0oVWnw1+gFjdnLB&#10;7GzIrib+fbdQ8G0O5zrZZjStuFHvGssKZtMIBHFhdcOVgtPx+20Jwnlkja1lUnAnB5v181OGqbYD&#10;H+iW+0qEEHYpKqi971IpXVGTQTe1HXHgStsb9AH2ldQ9DiHctPI9imJpsOHQUGNHu5qKS341Csr9&#10;8Lr4HM4//pQcPuItNsnZ3pWavIxfKxCeRv8Q/7v3OsxfzhP4+yac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BCnsMAAADdAAAADwAAAAAAAAAAAAAAAACYAgAAZHJzL2Rv&#10;d25yZXYueG1sUEsFBgAAAAAEAAQA9QAAAIgDAAAAAA==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>Measuring cylinder</w:t>
                            </w:r>
                          </w:p>
                        </w:txbxContent>
                      </v:textbox>
                    </v:shape>
                    <v:shape id="AutoShape 111" o:spid="_x0000_s1103" type="#_x0000_t32" style="position:absolute;left:36921;top:9489;width:3498;height:16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e30cYAAADdAAAADwAAAGRycy9kb3ducmV2LnhtbESPQWvDMAyF74P9B6NCL2N10sEIWd1S&#10;BoPSw2BtDj0KW0vCYjmz3TT799NhsJvEe3rv02Y3+0FNFFMf2EC5KkAR2+B6bg0057fHClTKyA6H&#10;wGTghxLstvd3G6xduPEHTafcKgnhVKOBLuex1jrZjjymVRiJRfsM0WOWNbbaRbxJuB/0uiietcee&#10;paHDkV47sl+nqzfQH5v3Znr4ztFWx/ISy3S+DNaY5WLev4DKNOd/89/1wQl+9SS48o2Mo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Xt9HGAAAA3QAAAA8AAAAAAAAA&#10;AAAAAAAAoQIAAGRycy9kb3ducmV2LnhtbFBLBQYAAAAABAAEAPkAAACUAwAAAAA=&#10;"/>
                    <v:shape id="Text Box 112" o:spid="_x0000_s1104" type="#_x0000_t202" style="position:absolute;left:41751;top:14233;width:8001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Nzd8IA&#10;AADdAAAADwAAAGRycy9kb3ducmV2LnhtbERP24rCMBB9F/yHMIIvoqmua7VrFF1Y8dXLB0ybsS3b&#10;TEoTbf37jSDs2xzOddbbzlTiQY0rLSuYTiIQxJnVJecKrpef8RKE88gaK8uk4EkOtpt+b42Jti2f&#10;6HH2uQgh7BJUUHhfJ1K6rCCDbmJr4sDdbGPQB9jkUjfYhnBTyVkULaTBkkNDgTV9F5T9nu9Gwe3Y&#10;jj5XbXrw1/g0X+yxjFP7VGo46HZfIDx1/l/8dh91mL/8WMHrm3CC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3N3wgAAAN0AAAAPAAAAAAAAAAAAAAAAAJgCAABkcnMvZG93&#10;bnJldi54bWxQSwUGAAAAAAQABAD1AAAAhwMAAAAA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color w:val="000000"/>
                                <w:spacing w:val="-6"/>
                              </w:rPr>
                              <w:t>Plasticine</w:t>
                            </w:r>
                            <w:proofErr w:type="spellEnd"/>
                            <w:r>
                              <w:rPr>
                                <w:color w:val="000000"/>
                                <w:spacing w:val="-6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  <v:shape id="AutoShape 113" o:spid="_x0000_s1105" type="#_x0000_t32" style="position:absolute;left:36415;top:15699;width:6217;height:25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fIqsYAAADdAAAADwAAAGRycy9kb3ducmV2LnhtbESPQWvDMAyF74P9B6NCL2N1UsYIWd1S&#10;BoPSw2BtDj0KW0vCYjmz3TT799NhsJvEe3rv02Y3+0FNFFMf2EC5KkAR2+B6bg0057fHClTKyA6H&#10;wGTghxLstvd3G6xduPEHTafcKgnhVKOBLuex1jrZjjymVRiJRfsM0WOWNbbaRbxJuB/0uiietcee&#10;paHDkV47sl+nqzfQH5v3Znr4ztFWx/ISy3S+DNaY5WLev4DKNOd/89/1wQl+9ST88o2Mo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nyKrGAAAA3QAAAA8AAAAAAAAA&#10;AAAAAAAAoQIAAGRycy9kb3ducmV2LnhtbFBLBQYAAAAABAAEAPkAAACUAwAAAAA=&#10;"/>
                    <v:shape id="Text Box 114" o:spid="_x0000_s1106" type="#_x0000_t202" style="position:absolute;left:25275;top:20272;width:6105;height:2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MMDMAA&#10;AADdAAAADwAAAGRycy9kb3ducmV2LnhtbERPy6rCMBDdC/5DmAtuRFPF1+01igqK26ofMDZjW24z&#10;KU209e+NILibw3nOct2aUjyodoVlBaNhBII4tbrgTMHlvB8sQDiPrLG0TAqe5GC96naWGGvbcEKP&#10;k89ECGEXo4Lc+yqW0qU5GXRDWxEH7mZrgz7AOpO6xiaEm1KOo2gmDRYcGnKsaJdT+n+6GwW3Y9Of&#10;/jbXg7/Mk8lsi8X8ap9K9X7azR8IT63/ij/uow7zF5MRvL8JJ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bMMDMAAAADdAAAADwAAAAAAAAAAAAAAAACYAgAAZHJzL2Rvd25y&#10;ZXYueG1sUEsFBgAAAAAEAAQA9QAAAIUDAAAAAA==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 xml:space="preserve">Water </w:t>
                            </w:r>
                          </w:p>
                        </w:txbxContent>
                      </v:textbox>
                    </v:shape>
                    <v:shape id="Text Box 116" o:spid="_x0000_s1107" type="#_x0000_t202" style="position:absolute;left:30278;top:1293;width:7370;height:27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GSe8EA&#10;AADdAAAADwAAAGRycy9kb3ducmV2LnhtbERP24rCMBB9F/yHMAu+iKaKl27XKCqs+OrlA6bN2JZt&#10;JqWJtv69WRB8m8O5zmrTmUo8qHGlZQWTcQSCOLO65FzB9fI7ikE4j6yxskwKnuRgs+73Vpho2/KJ&#10;HmefixDCLkEFhfd1IqXLCjLoxrYmDtzNNgZ9gE0udYNtCDeVnEbRQhosOTQUWNO+oOzvfDcKbsd2&#10;OP9u04O/Lk+zxQ7LZWqfSg2+uu0PCE+d/4jf7qMO8+PZFP6/CS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hknvBAAAA3QAAAA8AAAAAAAAAAAAAAAAAmAIAAGRycy9kb3du&#10;cmV2LnhtbFBLBQYAAAAABAAEAPUAAACGAwAAAAA=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 xml:space="preserve">Meter rule </w:t>
                            </w:r>
                          </w:p>
                        </w:txbxContent>
                      </v:textbox>
                    </v:shape>
                    <v:shape id="AutoShape 117" o:spid="_x0000_s1108" type="#_x0000_t32" style="position:absolute;left:32866;top:2846;width:515;height:401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VW3cMAAADdAAAADwAAAGRycy9kb3ducmV2LnhtbERPTWvCQBC9F/wPywi9lLqJlhKiq5RC&#10;QTwI1Rw8DrtjEszOxt1tTP+9KxR6m8f7nNVmtJ0YyIfWsYJ8loEg1s60XCuojl+vBYgQkQ12jknB&#10;LwXYrCdPKyyNu/E3DYdYixTCoUQFTYx9KWXQDVkMM9cTJ+7svMWYoK+l8XhL4baT8yx7lxZbTg0N&#10;9vTZkL4cfqyCdlftq+HlGr0udvnJ5+F46rRSz9PxYwki0hj/xX/urUnzi7cFPL5JJ8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1Vt3DAAAA3QAAAA8AAAAAAAAAAAAA&#10;AAAAoQIAAGRycy9kb3ducmV2LnhtbFBLBQYAAAAABAAEAPkAAACRAwAAAAA=&#10;"/>
                    <v:rect id="Rectangle 139" o:spid="_x0000_s1109" style="position:absolute;left:7504;top:8798;width:35384;height:798;rotation:-81990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eyj8EA&#10;AADdAAAADwAAAGRycy9kb3ducmV2LnhtbERPTWvCQBC9F/wPyxR6q5vaICG6irQoHmvMxduQnSah&#10;2dmYXeP677uC4G0e73OW62A6MdLgWssKPqYJCOLK6pZrBeVx+56BcB5ZY2eZFNzIwXo1eVliru2V&#10;DzQWvhYxhF2OChrv+1xKVzVk0E1tTxy5XzsY9BEOtdQDXmO46eQsSebSYMuxocGevhqq/oqLUdDV&#10;p8vnZjtKLnchfPc/bM5zVurtNWwWIDwF/xQ/3Hsd52dpCvdv4gl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Hso/BAAAA3QAAAA8AAAAAAAAAAAAAAAAAmAIAAGRycy9kb3du&#10;cmV2LnhtbFBLBQYAAAAABAAEAPUAAACGAwAAAAA=&#10;"/>
                    <v:group id="Group 134" o:spid="_x0000_s1110" style="position:absolute;left:15182;top:11473;width:2220;height:8559" coordorigin="3381,8835" coordsize="468,1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5kqCMMAAADdAAAADwAAAGRycy9kb3ducmV2LnhtbERPS4vCMBC+C/sfwix4&#10;07TrA6lGEdkVDyKoC4u3oRnbYjMpTbat/94Igrf5+J6zWHWmFA3VrrCsIB5GIIhTqwvOFPyefwYz&#10;EM4jaywtk4I7OVgtP3oLTLRt+UjNyWcihLBLUEHufZVI6dKcDLqhrYgDd7W1QR9gnUldYxvCTSm/&#10;omgqDRYcGnKsaJNTejv9GwXbFtv1KP5u9rfr5n45Tw5/+5iU6n926zkIT51/i1/unQ7zZ+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mSoIwwAAAN0AAAAP&#10;AAAAAAAAAAAAAAAAAKoCAABkcnMvZG93bnJldi54bWxQSwUGAAAAAAQABAD6AAAAmgMAAAAA&#10;">
                      <v:shape id="AutoShape 135" o:spid="_x0000_s1111" type="#_x0000_t32" style="position:absolute;left:3660;top:8835;width:0;height:6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TIcIAAADdAAAADwAAAGRycy9kb3ducmV2LnhtbERPPWvDMBDdA/kP4gLdEjltMcGxEuxA&#10;IUuHuF26HdbFMrZOjqU67r+vAoVu93iflx9n24uJRt86VrDdJCCIa6dbbhR8frytdyB8QNbYOyYF&#10;P+TheFgucsy0u/OFpio0Ioawz1CBCWHIpPS1IYt+4wbiyF3daDFEODZSj3iP4baXz0mSSostxwaD&#10;A50M1V31bRXYQdvbuzP6q2tf+pLO16JMJqWeVnOxBxFoDv/iP/dZx/m71xQe38QT5OE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TIcIAAADdAAAADwAAAAAAAAAAAAAA&#10;AAChAgAAZHJzL2Rvd25yZXYueG1sUEsFBgAAAAAEAAQA+QAAAJADAAAAAA==&#10;" strokeweight="1.5pt"/>
                      <v:group id="Group 136" o:spid="_x0000_s1112" style="position:absolute;left:3381;top:9502;width:468;height:1105" coordorigin="8780,8824" coordsize="468,1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cR5MQAAADdAAAADwAAAGRycy9kb3ducmV2LnhtbERPTWvCQBC9F/oflil4&#10;001qbSW6ikhbPIhgFMTbkB2TYHY2ZLdJ/PeuIPQ2j/c582VvKtFS40rLCuJRBII4s7rkXMHx8DOc&#10;gnAeWWNlmRTcyMFy8foyx0TbjvfUpj4XIYRdggoK7+tESpcVZNCNbE0cuIttDPoAm1zqBrsQbir5&#10;HkWf0mDJoaHAmtYFZdf0zyj47bBbjePvdnu9rG/nw2R32sak1OCtX81AeOr9v/jp3ugwf/rxB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AcR5MQAAADdAAAA&#10;DwAAAAAAAAAAAAAAAACqAgAAZHJzL2Rvd25yZXYueG1sUEsFBgAAAAAEAAQA+gAAAJsDAAAAAA==&#10;">
                        <v:shape id="AutoShape 137" o:spid="_x0000_s1113" type="#_x0000_t22" style="position:absolute;left:8780;top:9244;width:468;height: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qt8McA&#10;AADdAAAADwAAAGRycy9kb3ducmV2LnhtbESPT2vCQBDF7wW/wzIFL6KbFpUQXUUKLeKtUSi9jdkx&#10;f5qdDdmtxn76zqHQ2wzvzXu/WW8H16or9aH2bOBploAiLrytuTRwOr5OU1AhIltsPZOBOwXYbkYP&#10;a8ysv/E7XfNYKgnhkKGBKsYu0zoUFTkMM98Ri3bxvcMoa19q2+NNwl2rn5NkqR3WLA0VdvRSUfGV&#10;fzsDVOSX8+JHv50/aT75yJumPdjGmPHjsFuBijTEf/Pf9d4KfjoXXPlGRtC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zKrfDHAAAA3QAAAA8AAAAAAAAAAAAAAAAAmAIAAGRy&#10;cy9kb3ducmV2LnhtbFBLBQYAAAAABAAEAPUAAACMAwAAAAA=&#10;" adj="3279" fillcolor="#d9d9d9"/>
                        <v:shape id="Freeform 138" o:spid="_x0000_s1114" style="position:absolute;left:8951;top:8824;width:201;height:472;rotation:180;visibility:visible;mso-wrap-style:square;v-text-anchor:top" coordsize="335,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1f7sMA&#10;AADdAAAADwAAAGRycy9kb3ducmV2LnhtbERPW0vDMBR+F/wP4Qh7c6luhK5bNkQZExTGbu9nzbGt&#10;NieliWv890YQ9nY+vutZrKJtxYV63zjW8DDOQBCXzjRcaTge1vc5CB+QDbaOScMPeVgtb28WWBg3&#10;8I4u+1CJFMK+QA11CF0hpS9rsujHriNO3IfrLYYE+0qaHocUblv5mGVKWmw4NdTY0XNN5df+22r4&#10;nMQmV8N0c1Yvp3XcvOFWvSutR3fxaQ4iUAxX8b/71aT5+XQGf9+kE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1f7sMAAADdAAAADwAAAAAAAAAAAAAAAACYAgAAZHJzL2Rv&#10;d25yZXYueG1sUEsFBgAAAAAEAAQA9QAAAIgDAAAAAA==&#10;" path="m293,v21,224,42,449,,552c251,655,84,647,42,619,,591,42,424,42,385e" filled="f" strokeweight="1.5pt">
                          <v:path arrowok="t" o:connecttype="custom" o:connectlocs="106,0;106,287;15,321;15,200" o:connectangles="0,0,0,0"/>
                        </v:shape>
                      </v:group>
                    </v:group>
                    <v:shape id="AutoShape 115" o:spid="_x0000_s1115" type="#_x0000_t32" style="position:absolute;left:29502;top:20444;width:5039;height:11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5ed8YAAADdAAAADwAAAGRycy9kb3ducmV2LnhtbESPQWvDMAyF74P9B6NCL2N1UtgIWd1S&#10;BoPSw2BtDj0KW0vCYjmz3TT799NhsJvEe3rv02Y3+0FNFFMf2EC5KkAR2+B6bg0057fHClTKyA6H&#10;wGTghxLstvd3G6xduPEHTafcKgnhVKOBLuex1jrZjjymVRiJRfsM0WOWNbbaRbxJuB/0uiietcee&#10;paHDkV47sl+nqzfQH5v3Znr4ztFWx/ISy3S+DNaY5WLev4DKNOd/89/1wQl+9ST88o2Mo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+XnfGAAAA3QAAAA8AAAAAAAAA&#10;AAAAAAAAoQIAAGRycy9kb3ducmV2LnhtbFBLBQYAAAAABAAEAPkAAACUAwAAAAA=&#10;"/>
                    <v:shape id="Text Box 109" o:spid="_x0000_s1116" type="#_x0000_t202" style="position:absolute;left:14406;top:20185;width:3768;height:29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qa0cAA&#10;AADdAAAADwAAAGRycy9kb3ducmV2LnhtbERPy6rCMBDdC/5DmAtuRFPF1+01igqK26ofMDZjW24z&#10;KU209e+NILibw3nOct2aUjyodoVlBaNhBII4tbrgTMHlvB8sQDiPrLG0TAqe5GC96naWGGvbcEKP&#10;k89ECGEXo4Lc+yqW0qU5GXRDWxEH7mZrgz7AOpO6xiaEm1KOo2gmDRYcGnKsaJdT+n+6GwW3Y9Of&#10;/jbXg7/Mk8lsi8X8ap9K9X7azR8IT63/ij/uow7zF9MRvL8JJ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Gqa0cAAAADdAAAADwAAAAAAAAAAAAAAAACYAgAAZHJzL2Rvd25y&#10;ZXYueG1sUEsFBgAAAAAEAAQA9QAAAIUDAAAAAA==&#10;" stroked="f">
                      <v:textbox>
                        <w:txbxContent>
                          <w:p w:rsidR="00635441" w:rsidRPr="00F86745" w:rsidRDefault="00635441" w:rsidP="00CE707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86745">
                              <w:rPr>
                                <w:sz w:val="20"/>
                                <w:szCs w:val="20"/>
                              </w:rPr>
                              <w:t>50g</w:t>
                            </w:r>
                          </w:p>
                        </w:txbxContent>
                      </v:textbox>
                    </v:shape>
                    <v:shape id="Straight Arrow Connector 158" o:spid="_x0000_s1117" type="#_x0000_t32" style="position:absolute;left:25534;top:8971;width:10049;height:184;rotation:803564fd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mE8QAAADdAAAADwAAAGRycy9kb3ducmV2LnhtbERP32vCMBB+F/wfwgl7m6lOnXRGEUEY&#10;G0x0Cj4eza2pNpfapNr994sw8O0+vp83W7S2FFeqfeFYwaCfgCDOnC44V7D/Xj9PQfiArLF0TAp+&#10;ycNi3u3MMNXuxlu67kIuYgj7FBWYEKpUSp8Zsuj7riKO3I+rLYYI61zqGm8x3JZymCQTabHg2GCw&#10;opWh7LxrrIIPuhw24XIy49fPzejlkDej5vil1FOvXb6BCNSGh/jf/a7j/Ol4CPdv4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OYTxAAAAN0AAAAPAAAAAAAAAAAA&#10;AAAAAKECAABkcnMvZG93bnJldi54bWxQSwUGAAAAAAQABAD5AAAAkgMAAAAA&#10;" strokeweight="1pt">
                      <v:stroke startarrow="block" endarrow="block" joinstyle="miter"/>
                    </v:shape>
                    <v:shape id="Text Box 159" o:spid="_x0000_s1118" type="#_x0000_t202" style="position:absolute;left:20185;top:10351;width:4705;height:2985;rotation:-64466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nwGMMA&#10;AADdAAAADwAAAGRycy9kb3ducmV2LnhtbERPS2vCQBC+F/oflin0ZjZttUh0lbYg1KOxB70Nu5OH&#10;ZmdDdhPT/npXEHqbj+85y/VoGzFQ52vHCl6SFASxdqbmUsHPfjOZg/AB2WDjmBT8kof16vFhiZlx&#10;F97RkIdSxBD2GSqoQmgzKb2uyKJPXEscucJ1FkOEXSlNh5cYbhv5mqbv0mLNsaHClr4q0ue8twp0&#10;Xk97mffSDMfmoD//tqdic1Tq+Wn8WIAINIZ/8d39beL8+ewNbt/EE+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nwGMMAAADdAAAADwAAAAAAAAAAAAAAAACYAgAAZHJzL2Rv&#10;d25yZXYueG1sUEsFBgAAAAAEAAQA9QAAAIgDAAAAAA==&#10;" stroked="f" strokeweight=".5pt">
                      <v:textbox>
                        <w:txbxContent>
                          <w:p w:rsidR="00635441" w:rsidRDefault="00635441" w:rsidP="00CE7079">
                            <w:r>
                              <w:t>d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Straight Arrow Connector 1824" o:spid="_x0000_s1119" type="#_x0000_t32" style="position:absolute;left:16303;top:10955;width:9099;height:457;rotation:644667fd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nDTcIAAADdAAAADwAAAGRycy9kb3ducmV2LnhtbERPTWsCMRC9F/wPYQRvNWttRVajSKHF&#10;m3atB2/DZtysbiZLEt3tvzeFQm/zeJ+zXPe2EXfyoXasYDLOQBCXTtdcKfg+fDzPQYSIrLFxTAp+&#10;KMB6NXhaYq5dx190L2IlUgiHHBWYGNtcylAashjGriVO3Nl5izFBX0ntsUvhtpEvWTaTFmtODQZb&#10;ejdUXoubVcDHGcn95+kwvWjji+6md9tdVGo07DcLEJH6+C/+c291mj9/e4Xfb9IJ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+nDTcIAAADdAAAADwAAAAAAAAAAAAAA&#10;AAChAgAAZHJzL2Rvd25yZXYueG1sUEsFBgAAAAAEAAQA+QAAAJADAAAAAA==&#10;" strokeweight="1pt">
                      <v:stroke startarrow="block" endarrow="block" joinstyle="miter"/>
                    </v:shape>
                    <v:line id="Straight Connector 1825" o:spid="_x0000_s1120" style="position:absolute;visibility:visible;mso-wrap-style:square" from="25361,9661" to="25622,11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l38AAAADdAAAADwAAAGRycy9kb3ducmV2LnhtbERPTYvCMBC9C/sfwix401Sx0u0aZVlY&#10;WLyp9T40Y1ttJiWJ2v57Iwje5vE+Z7XpTStu5HxjWcFsmoAgLq1uuFJQHP4mGQgfkDW2lknBQB42&#10;64/RCnNt77yj2z5UIoawz1FBHUKXS+nLmgz6qe2II3eyzmCI0FVSO7zHcNPKeZIspcGGY0ONHf3W&#10;VF72V6MAt8n2WAyH9NSiWZyH4svps1Zq/Nn/fIMI1Ie3+OX+13F+lqbw/CaeIN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UJd/AAAAA3QAAAA8AAAAAAAAAAAAAAAAA&#10;oQIAAGRycy9kb3ducmV2LnhtbFBLBQYAAAAABAAEAPkAAACOAwAAAAA=&#10;" strokeweight=".5pt">
                      <v:stroke joinstyle="miter"/>
                    </v:line>
                  </v:group>
                </v:group>
                <v:group id="Group 1826" o:spid="_x0000_s1121" style="position:absolute;left:14478;top:10287;width:2216;height:4673" coordsize="213175,419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pIio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mdJ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pIiosQAAADdAAAA&#10;DwAAAAAAAAAAAAAAAACqAgAAZHJzL2Rvd25yZXYueG1sUEsFBgAAAAAEAAQA+gAAAJsDAAAAAA==&#10;">
                  <v:shape id="Freeform 1827" o:spid="_x0000_s1122" style="position:absolute;width:213175;height:164865;visibility:visible;mso-wrap-style:square;v-text-anchor:middle" coordsize="165616,3140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YrUsUA&#10;AADdAAAADwAAAGRycy9kb3ducmV2LnhtbERP32vCMBB+H/g/hBP2NlMHOqlGGU7ZRJFVB8O3M7m1&#10;xeZSmqjdf78Iwt7u4/t5k1lrK3GhxpeOFfR7CQhi7UzJuYKv/fJpBMIHZIOVY1LwSx5m087DBFPj&#10;rpzRZRdyEUPYp6igCKFOpfS6IIu+52riyP24xmKIsMmlafAaw20ln5NkKC2WHBsKrGlekD7tzlbB&#10;aqm/s2yj39eL49r1z2+Hz2q7Uuqx276OQQRqw7/47v4wcf5o8AK3b+IJ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FitSxQAAAN0AAAAPAAAAAAAAAAAAAAAAAJgCAABkcnMv&#10;ZG93bnJldi54bWxQSwUGAAAAAAQABAD1AAAAigMAAAAA&#10;" path="m,104775r,c23271,42718,9938,33131,57150,9525,66130,5035,76200,3175,85725,v19050,3175,42616,-3193,57150,9525c157987,22748,161925,66675,161925,66675v-9821,235693,24582,296814,-19050,209550l142875,276225e" filled="f" strokeweight="1.5pt">
                    <v:stroke joinstyle="miter"/>
                    <v:path arrowok="t" o:connecttype="custom" o:connectlocs="0,28870;0,28870;94685,2625;142028,0;236715,2625;268276,18372;236715,76113;236715,76113" o:connectangles="0,0,0,0,0,0,0,0"/>
                  </v:shape>
                  <v:shape id="Freeform 1828" o:spid="_x0000_s1123" style="position:absolute;left:17574;top:164865;width:172540;height:254235;visibility:visible;mso-wrap-style:square;v-text-anchor:middle" coordsize="171450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RWEcYA&#10;AADdAAAADwAAAGRycy9kb3ducmV2LnhtbESPT2vCQBDF74V+h2UK3uqmhbQ2ZpVSsQg9VaV4HLOT&#10;P5idjdlV47d3DgVvM7w37/0mnw+uVWfqQ+PZwMs4AUVceNtwZWC7WT5PQIWIbLH1TAauFGA+e3zI&#10;MbP+wr90XsdKSQiHDA3UMXaZ1qGoyWEY+45YtNL3DqOsfaVtjxcJd61+TZI37bBhaaixo6+aisP6&#10;5AzsV02aJn+7xUfplu/faH/4uNsbM3oaPqegIg3xbv6/XlnBn6SCK9/ICHp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RWEcYAAADdAAAADwAAAAAAAAAAAAAAAACYAgAAZHJz&#10;L2Rvd25yZXYueG1sUEsFBgAAAAAEAAQA9QAAAIsDAAAAAA==&#10;" path="m171450,285750r,c155575,263525,137877,242495,123825,219075v-5166,-8609,-2425,-21475,-9525,-28575c81548,157748,64508,154853,28575,142875,22225,123825,11743,105683,9525,85725l,,9525,19050e" filled="f" strokeweight="1.5pt">
                    <v:stroke joinstyle="miter"/>
                    <v:path arrowok="t" o:connecttype="custom" o:connectlocs="173637,226196;173637,226196;125404,173417;115758,150797;28940,113098;9647,67859;0,0;9647,15080" o:connectangles="0,0,0,0,0,0,0,0"/>
                  </v:shape>
                </v:group>
              </v:group>
            </w:pict>
          </mc:Fallback>
        </mc:AlternateContent>
      </w:r>
    </w:p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35F414DD" wp14:editId="6FD13A9F">
                <wp:simplePos x="0" y="0"/>
                <wp:positionH relativeFrom="column">
                  <wp:posOffset>3689985</wp:posOffset>
                </wp:positionH>
                <wp:positionV relativeFrom="paragraph">
                  <wp:posOffset>175260</wp:posOffset>
                </wp:positionV>
                <wp:extent cx="171450" cy="400050"/>
                <wp:effectExtent l="19050" t="38100" r="19050" b="19050"/>
                <wp:wrapNone/>
                <wp:docPr id="1829" name="Group 1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1450" cy="400050"/>
                          <a:chOff x="0" y="0"/>
                          <a:chExt cx="171450" cy="400050"/>
                        </a:xfrm>
                      </wpg:grpSpPr>
                      <wps:wsp>
                        <wps:cNvPr id="1830" name="Freeform 1830"/>
                        <wps:cNvSpPr/>
                        <wps:spPr>
                          <a:xfrm flipH="1">
                            <a:off x="19050" y="76200"/>
                            <a:ext cx="152400" cy="323850"/>
                          </a:xfrm>
                          <a:custGeom>
                            <a:avLst/>
                            <a:gdLst>
                              <a:gd name="connsiteX0" fmla="*/ 142875 w 142875"/>
                              <a:gd name="connsiteY0" fmla="*/ 0 h 323850"/>
                              <a:gd name="connsiteX1" fmla="*/ 142875 w 142875"/>
                              <a:gd name="connsiteY1" fmla="*/ 0 h 323850"/>
                              <a:gd name="connsiteX2" fmla="*/ 123825 w 142875"/>
                              <a:gd name="connsiteY2" fmla="*/ 114300 h 323850"/>
                              <a:gd name="connsiteX3" fmla="*/ 104775 w 142875"/>
                              <a:gd name="connsiteY3" fmla="*/ 142875 h 323850"/>
                              <a:gd name="connsiteX4" fmla="*/ 85725 w 142875"/>
                              <a:gd name="connsiteY4" fmla="*/ 200025 h 323850"/>
                              <a:gd name="connsiteX5" fmla="*/ 47625 w 142875"/>
                              <a:gd name="connsiteY5" fmla="*/ 257175 h 323850"/>
                              <a:gd name="connsiteX6" fmla="*/ 19050 w 142875"/>
                              <a:gd name="connsiteY6" fmla="*/ 314325 h 323850"/>
                              <a:gd name="connsiteX7" fmla="*/ 0 w 142875"/>
                              <a:gd name="connsiteY7" fmla="*/ 323850 h 323850"/>
                              <a:gd name="connsiteX8" fmla="*/ 0 w 142875"/>
                              <a:gd name="connsiteY8" fmla="*/ 323850 h 3238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142875" h="323850">
                                <a:moveTo>
                                  <a:pt x="142875" y="0"/>
                                </a:moveTo>
                                <a:lnTo>
                                  <a:pt x="142875" y="0"/>
                                </a:lnTo>
                                <a:cubicBezTo>
                                  <a:pt x="139857" y="27162"/>
                                  <a:pt x="139782" y="82385"/>
                                  <a:pt x="123825" y="114300"/>
                                </a:cubicBezTo>
                                <a:cubicBezTo>
                                  <a:pt x="118705" y="124539"/>
                                  <a:pt x="109424" y="132414"/>
                                  <a:pt x="104775" y="142875"/>
                                </a:cubicBezTo>
                                <a:cubicBezTo>
                                  <a:pt x="96620" y="161225"/>
                                  <a:pt x="96864" y="183317"/>
                                  <a:pt x="85725" y="200025"/>
                                </a:cubicBezTo>
                                <a:cubicBezTo>
                                  <a:pt x="73025" y="219075"/>
                                  <a:pt x="54865" y="235455"/>
                                  <a:pt x="47625" y="257175"/>
                                </a:cubicBezTo>
                                <a:cubicBezTo>
                                  <a:pt x="39878" y="280416"/>
                                  <a:pt x="37514" y="295861"/>
                                  <a:pt x="19050" y="314325"/>
                                </a:cubicBezTo>
                                <a:cubicBezTo>
                                  <a:pt x="14030" y="319345"/>
                                  <a:pt x="6350" y="320675"/>
                                  <a:pt x="0" y="323850"/>
                                </a:cubicBezTo>
                                <a:lnTo>
                                  <a:pt x="0" y="323850"/>
                                </a:ln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1" name="Freeform 1831"/>
                        <wps:cNvSpPr/>
                        <wps:spPr>
                          <a:xfrm rot="2068989">
                            <a:off x="0" y="0"/>
                            <a:ext cx="159535" cy="45719"/>
                          </a:xfrm>
                          <a:custGeom>
                            <a:avLst/>
                            <a:gdLst>
                              <a:gd name="connsiteX0" fmla="*/ 152400 w 152400"/>
                              <a:gd name="connsiteY0" fmla="*/ 19775 h 124550"/>
                              <a:gd name="connsiteX1" fmla="*/ 152400 w 152400"/>
                              <a:gd name="connsiteY1" fmla="*/ 19775 h 124550"/>
                              <a:gd name="connsiteX2" fmla="*/ 19050 w 152400"/>
                              <a:gd name="connsiteY2" fmla="*/ 10250 h 124550"/>
                              <a:gd name="connsiteX3" fmla="*/ 9525 w 152400"/>
                              <a:gd name="connsiteY3" fmla="*/ 124550 h 124550"/>
                              <a:gd name="connsiteX4" fmla="*/ 9525 w 152400"/>
                              <a:gd name="connsiteY4" fmla="*/ 124550 h 124550"/>
                              <a:gd name="connsiteX5" fmla="*/ 0 w 152400"/>
                              <a:gd name="connsiteY5" fmla="*/ 124550 h 1245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52400" h="124550">
                                <a:moveTo>
                                  <a:pt x="152400" y="19775"/>
                                </a:moveTo>
                                <a:lnTo>
                                  <a:pt x="152400" y="19775"/>
                                </a:lnTo>
                                <a:cubicBezTo>
                                  <a:pt x="151421" y="19557"/>
                                  <a:pt x="39768" y="-17374"/>
                                  <a:pt x="19050" y="10250"/>
                                </a:cubicBezTo>
                                <a:cubicBezTo>
                                  <a:pt x="7280" y="25943"/>
                                  <a:pt x="9525" y="101636"/>
                                  <a:pt x="9525" y="124550"/>
                                </a:cubicBezTo>
                                <a:lnTo>
                                  <a:pt x="9525" y="124550"/>
                                </a:lnTo>
                                <a:lnTo>
                                  <a:pt x="0" y="124550"/>
                                </a:ln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29" o:spid="_x0000_s1026" style="position:absolute;margin-left:290.55pt;margin-top:13.8pt;width:13.5pt;height:31.5pt;z-index:251743232" coordsize="171450,400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">
                <v:shape id="Freeform 1830" o:spid="_x0000_s1027" style="position:absolute;left:19050;top:76200;width:152400;height:323850;flip:x;visibility:visible;mso-wrap-style:square;v-text-anchor:middle" coordsize="142875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I8NcQA&#10;AADdAAAADwAAAGRycy9kb3ducmV2LnhtbESPQW/CMAyF75P4D5GRdhvp2IRYISBAmtTdRtkPsBrT&#10;VGuckmRQ/v18mLTbs/z8+b31dvS9ulJMXWADz7MCFHETbMetga/T+9MSVMrIFvvAZOBOCbabycMa&#10;SxtufKRrnVslEE4lGnA5D6XWqXHkMc3CQCy7c4ges4yx1TbiTeC+1/OiWGiPHcsHhwMdHDXf9Y8X&#10;Snyr7u3lY+8++9Nxl6r6dTE/GPM4HXcrUJnG/G/+u66sxF++SH5pIxL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CPDXEAAAA3QAAAA8AAAAAAAAAAAAAAAAAmAIAAGRycy9k&#10;b3ducmV2LnhtbFBLBQYAAAAABAAEAPUAAACJAwAAAAA=&#10;" path="m142875,r,c139857,27162,139782,82385,123825,114300v-5120,10239,-14401,18114,-19050,28575c96620,161225,96864,183317,85725,200025,73025,219075,54865,235455,47625,257175v-7747,23241,-10111,38686,-28575,57150c14030,319345,6350,320675,,323850r,e" filled="f" strokecolor="windowText" strokeweight="1.5pt">
                  <v:stroke joinstyle="miter"/>
                  <v:path arrowok="t" o:connecttype="custom" o:connectlocs="152400,0;152400,0;132080,114300;111760,142875;91440,200025;50800,257175;20320,314325;0,323850;0,323850" o:connectangles="0,0,0,0,0,0,0,0,0"/>
                </v:shape>
                <v:shape id="Freeform 1831" o:spid="_x0000_s1028" style="position:absolute;width:159535;height:45719;rotation:2259888fd;visibility:visible;mso-wrap-style:square;v-text-anchor:middle" coordsize="152400,124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2aPsIA&#10;AADdAAAADwAAAGRycy9kb3ducmV2LnhtbERPTYvCMBC9L/gfwgje1lQFKdUoiyCsuAe1XrwNzdiW&#10;bSYlydrqr98Igrd5vM9ZrnvTiBs5X1tWMBknIIgLq2suFZzz7WcKwgdkjY1lUnAnD+vV4GOJmbYd&#10;H+l2CqWIIewzVFCF0GZS+qIig35sW+LIXa0zGCJ0pdQOuxhuGjlNkrk0WHNsqLClTUXF7+nPKDjM&#10;pjpPy8NDtg/Xd/n+Qj/HnVKjYf+1ABGoD2/xy/2t4/x0NoHnN/EE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PZo+wgAAAN0AAAAPAAAAAAAAAAAAAAAAAJgCAABkcnMvZG93&#10;bnJldi54bWxQSwUGAAAAAAQABAD1AAAAhwMAAAAA&#10;" path="m152400,19775r,c151421,19557,39768,-17374,19050,10250,7280,25943,9525,101636,9525,124550r,l,124550e" filled="f" strokecolor="windowText" strokeweight="1.5pt">
                  <v:stroke joinstyle="miter"/>
                  <v:path arrowok="t" o:connecttype="custom" o:connectlocs="159535,7259;159535,7259;19942,3763;9971,45719;9971,45719;0,45719" o:connectangles="0,0,0,0,0,0"/>
                </v:shape>
              </v:group>
            </w:pict>
          </mc:Fallback>
        </mc:AlternateContent>
      </w:r>
    </w:p>
    <w:p w:rsidR="00CE7079" w:rsidRPr="007E520C" w:rsidRDefault="00CE7079" w:rsidP="00CE7079"/>
    <w:p w:rsidR="00CE7079" w:rsidRPr="007E520C" w:rsidRDefault="00CE7079" w:rsidP="00CE7079"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48C2EBE2" wp14:editId="78E01C2F">
                <wp:simplePos x="0" y="0"/>
                <wp:positionH relativeFrom="column">
                  <wp:posOffset>1962150</wp:posOffset>
                </wp:positionH>
                <wp:positionV relativeFrom="paragraph">
                  <wp:posOffset>25400</wp:posOffset>
                </wp:positionV>
                <wp:extent cx="1725295" cy="751840"/>
                <wp:effectExtent l="0" t="0" r="8255" b="0"/>
                <wp:wrapNone/>
                <wp:docPr id="1832" name="Group 1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25295" cy="751840"/>
                          <a:chOff x="0" y="0"/>
                          <a:chExt cx="1852113" cy="723826"/>
                        </a:xfrm>
                      </wpg:grpSpPr>
                      <wps:wsp>
                        <wps:cNvPr id="1833" name="Text Box 1833"/>
                        <wps:cNvSpPr txBox="1"/>
                        <wps:spPr>
                          <a:xfrm>
                            <a:off x="704670" y="457126"/>
                            <a:ext cx="693579" cy="2667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35441" w:rsidRDefault="00635441" w:rsidP="00CE7079">
                              <w:r>
                                <w:t xml:space="preserve">Loops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34" name="Straight Connector 1834"/>
                        <wps:cNvCnPr/>
                        <wps:spPr>
                          <a:xfrm flipH="1">
                            <a:off x="1114425" y="0"/>
                            <a:ext cx="737688" cy="54066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835" name="Straight Connector 1835"/>
                        <wps:cNvCnPr/>
                        <wps:spPr>
                          <a:xfrm flipH="1" flipV="1">
                            <a:off x="0" y="419100"/>
                            <a:ext cx="700414" cy="17612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832" o:spid="_x0000_s1124" style="position:absolute;margin-left:154.5pt;margin-top:2pt;width:135.85pt;height:59.2pt;z-index:251698176;mso-width-relative:margin;mso-height-relative:margin" coordsize="18521,7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">
                <v:shape id="Text Box 1833" o:spid="_x0000_s1125" type="#_x0000_t202" style="position:absolute;left:7046;top:4571;width:6936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CgJMQA&#10;AADdAAAADwAAAGRycy9kb3ducmV2LnhtbERP32vCMBB+H+x/CDfwbaZTGNIZZQxFhRW1G+z1aG5t&#10;tbmUJNrOv94MBN/u4/t503lvGnEm52vLCl6GCQjiwuqaSwXfX8vnCQgfkDU2lknBH3mYzx4fpphq&#10;2/GeznkoRQxhn6KCKoQ2ldIXFRn0Q9sSR+7XOoMhQldK7bCL4aaRoyR5lQZrjg0VtvRRUXHMT0bB&#10;T5ev3HazOezadXbZXvLskxaZUoOn/v0NRKA+3MU391rH+ZPxGP6/iS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woCTEAAAA3QAAAA8AAAAAAAAAAAAAAAAAmAIAAGRycy9k&#10;b3ducmV2LnhtbFBLBQYAAAAABAAEAPUAAACJAwAAAAA=&#10;" fillcolor="window" stroked="f" strokeweight=".5pt">
                  <v:textbox>
                    <w:txbxContent>
                      <w:p w:rsidR="00635441" w:rsidRDefault="00635441" w:rsidP="00CE7079">
                        <w:r>
                          <w:t xml:space="preserve">Loops </w:t>
                        </w:r>
                      </w:p>
                    </w:txbxContent>
                  </v:textbox>
                </v:shape>
                <v:line id="Straight Connector 1834" o:spid="_x0000_s1126" style="position:absolute;flip:x;visibility:visible;mso-wrap-style:square" from="11144,0" to="18521,5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qmcsQAAADdAAAADwAAAGRycy9kb3ducmV2LnhtbERPTWvCQBC9F/wPywjemo2tiMSsUiIt&#10;XiQYhdbbkJ0mabOzIbtq/PfdguBtHu9z0vVgWnGh3jWWFUyjGARxaXXDlYLj4f15AcJ5ZI2tZVJw&#10;Iwfr1egpxUTbK+/pUvhKhBB2CSqove8SKV1Zk0EX2Y44cN+2N+gD7Cupe7yGcNPKlzieS4MNh4Ya&#10;O8pqKn+Ls1Hwo/e7bJN/NWf6bHX+cbpZV2ZKTcbD2xKEp8E/xHf3Vof5i9cZ/H8TTp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WqZyxAAAAN0AAAAPAAAAAAAAAAAA&#10;AAAAAKECAABkcnMvZG93bnJldi54bWxQSwUGAAAAAAQABAD5AAAAkgMAAAAA&#10;" strokecolor="windowText" strokeweight=".5pt">
                  <v:stroke joinstyle="miter"/>
                </v:line>
                <v:line id="Straight Connector 1835" o:spid="_x0000_s1127" style="position:absolute;flip:x y;visibility:visible;mso-wrap-style:square" from="0,4191" to="7004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xysUAAADdAAAADwAAAGRycy9kb3ducmV2LnhtbERPS2vCQBC+F/oflil4q5sqWkldxQeK&#10;XgRTofQ2zU6zabOzIbua+O9dodDbfHzPmc47W4kLNb50rOCln4Agzp0uuVBwet88T0D4gKyxckwK&#10;ruRhPnt8mGKqXctHumShEDGEfYoKTAh1KqXPDVn0fVcTR+7bNRZDhE0hdYNtDLeVHCTJWFosOTYY&#10;rGllKP/NzlbB2q5x+/OxNF+713HrVodktP88KdV76hZvIAJ14V/8597pOH8yHMH9m3iC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WxysUAAADdAAAADwAAAAAAAAAA&#10;AAAAAAChAgAAZHJzL2Rvd25yZXYueG1sUEsFBgAAAAAEAAQA+QAAAJMDAAAAAA==&#10;" strokecolor="windowText" strokeweight=".5pt">
                  <v:stroke joinstyle="miter"/>
                </v:line>
              </v:group>
            </w:pict>
          </mc:Fallback>
        </mc:AlternateContent>
      </w:r>
    </w:p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Pr="007E520C" w:rsidRDefault="00CE7079" w:rsidP="00CE7079"/>
    <w:p w:rsidR="00CE7079" w:rsidRDefault="00CE7079" w:rsidP="00CE7079"/>
    <w:p w:rsidR="00CE7079" w:rsidRPr="007E520C" w:rsidRDefault="00CE7079" w:rsidP="00CE7079">
      <w:r>
        <w:t>(h</w:t>
      </w:r>
      <w:r w:rsidRPr="007E520C">
        <w:t xml:space="preserve">) </w:t>
      </w:r>
      <w:r>
        <w:tab/>
      </w:r>
      <w:r w:rsidRPr="007E520C">
        <w:t>Record the value of d</w:t>
      </w:r>
      <w:r w:rsidRPr="007E520C">
        <w:rPr>
          <w:vertAlign w:val="subscript"/>
        </w:rPr>
        <w:t>3</w:t>
      </w:r>
      <w:r w:rsidRPr="007E520C">
        <w:t xml:space="preserve"> </w:t>
      </w:r>
      <w:r w:rsidR="00783E37">
        <w:t xml:space="preserve">                                                                               </w:t>
      </w:r>
      <w:r w:rsidR="00635441">
        <w:t xml:space="preserve">    </w:t>
      </w:r>
      <w:r w:rsidR="00783E37">
        <w:t xml:space="preserve"> </w:t>
      </w:r>
      <w:r w:rsidRPr="007E520C">
        <w:t xml:space="preserve">  </w:t>
      </w:r>
      <w:r w:rsidR="00783E37">
        <w:t>(1m</w:t>
      </w:r>
      <w:r w:rsidR="00635441">
        <w:t>ar</w:t>
      </w:r>
      <w:r w:rsidR="00783E37">
        <w:t>k)</w:t>
      </w:r>
      <w:r w:rsidRPr="007E520C">
        <w:t xml:space="preserve">          </w:t>
      </w:r>
      <w:r w:rsidRPr="007E520C">
        <w:tab/>
      </w:r>
      <w:r w:rsidRPr="007E520C">
        <w:tab/>
      </w:r>
      <w:r w:rsidRPr="007E520C">
        <w:tab/>
      </w:r>
      <w:r w:rsidRPr="007E520C">
        <w:tab/>
      </w:r>
      <w:r w:rsidRPr="007E520C">
        <w:tab/>
      </w:r>
      <w:r>
        <w:tab/>
      </w:r>
      <w:r>
        <w:tab/>
      </w:r>
      <w:r w:rsidRPr="007E520C">
        <w:t xml:space="preserve"> </w:t>
      </w:r>
    </w:p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CE7079" w:rsidRPr="007E520C" w:rsidRDefault="00CE7079" w:rsidP="00CE7079">
      <w:r>
        <w:t>i</w:t>
      </w:r>
      <w:r w:rsidRPr="007E520C">
        <w:t xml:space="preserve">) </w:t>
      </w:r>
      <w:r>
        <w:tab/>
      </w:r>
      <w:r w:rsidRPr="007E520C">
        <w:t xml:space="preserve">Given </w:t>
      </w:r>
      <w:r w:rsidRPr="007E520C">
        <w:rPr>
          <w:position w:val="-30"/>
        </w:rPr>
        <w:object w:dxaOrig="12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5.25pt" o:ole="">
            <v:imagedata r:id="rId9" o:title=""/>
          </v:shape>
          <o:OLEObject Type="Embed" ProgID="Equation.DSMT4" ShapeID="_x0000_i1025" DrawAspect="Content" ObjectID="_1722842898" r:id="rId10"/>
        </w:object>
      </w:r>
      <w:r w:rsidRPr="007E520C">
        <w:t xml:space="preserve"> determine the value of </w:t>
      </w:r>
      <w:r w:rsidRPr="007E520C">
        <w:rPr>
          <w:b/>
        </w:rPr>
        <w:t>R</w:t>
      </w:r>
      <w:r w:rsidR="00783E37">
        <w:rPr>
          <w:b/>
        </w:rPr>
        <w:t xml:space="preserve">     </w:t>
      </w:r>
      <w:r w:rsidRPr="007E520C">
        <w:tab/>
      </w:r>
      <w:r w:rsidR="00783E37">
        <w:t xml:space="preserve">                                      (</w:t>
      </w:r>
      <w:r w:rsidR="00753680">
        <w:t>3</w:t>
      </w:r>
      <w:r w:rsidR="00783E37">
        <w:t>m</w:t>
      </w:r>
      <w:r w:rsidR="00635441">
        <w:t>ar</w:t>
      </w:r>
      <w:r w:rsidR="00783E37">
        <w:t>ks)</w:t>
      </w:r>
      <w:r w:rsidRPr="007E520C">
        <w:tab/>
      </w:r>
      <w:r w:rsidRPr="007E520C">
        <w:tab/>
      </w:r>
      <w:r>
        <w:tab/>
      </w:r>
      <w:r>
        <w:tab/>
      </w:r>
      <w:r>
        <w:tab/>
      </w:r>
    </w:p>
    <w:p w:rsidR="00CE7079" w:rsidRDefault="00CE7079" w:rsidP="00CE7079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CE7079" w:rsidRDefault="00CE7079" w:rsidP="00CE7079">
      <w:r w:rsidRPr="007E520C">
        <w:tab/>
      </w:r>
      <w:r w:rsidRPr="007E520C">
        <w:tab/>
      </w:r>
      <w:r w:rsidRPr="007E520C">
        <w:tab/>
      </w:r>
      <w:r w:rsidRPr="007E520C">
        <w:tab/>
      </w:r>
      <w:r w:rsidRPr="007E520C">
        <w:tab/>
      </w:r>
      <w:r>
        <w:tab/>
      </w:r>
      <w:r>
        <w:tab/>
      </w:r>
      <w:r>
        <w:tab/>
      </w:r>
    </w:p>
    <w:p w:rsidR="00F61EB9" w:rsidRDefault="003923DE" w:rsidP="00F61EB9">
      <w:pPr>
        <w:rPr>
          <w:b/>
          <w:u w:val="single"/>
        </w:rPr>
      </w:pPr>
      <w:r>
        <w:rPr>
          <w:b/>
          <w:u w:val="single"/>
        </w:rPr>
        <w:t>QUESTION 2</w:t>
      </w:r>
    </w:p>
    <w:p w:rsidR="00F61EB9" w:rsidRPr="00EC3AD2" w:rsidRDefault="00F61EB9" w:rsidP="00F61EB9">
      <w:pPr>
        <w:rPr>
          <w:b/>
          <w:u w:val="single"/>
        </w:rPr>
      </w:pPr>
    </w:p>
    <w:p w:rsidR="00F61EB9" w:rsidRPr="00EC3AD2" w:rsidRDefault="00F61EB9" w:rsidP="00F61EB9">
      <w:r w:rsidRPr="00EC3AD2">
        <w:tab/>
        <w:t>You are provided with the following:</w:t>
      </w:r>
    </w:p>
    <w:p w:rsidR="00F61EB9" w:rsidRPr="00EC3AD2" w:rsidRDefault="00F61EB9" w:rsidP="00F61EB9">
      <w:r w:rsidRPr="00EC3AD2">
        <w:tab/>
        <w:t>- Two dry cells and a cell holder</w:t>
      </w:r>
    </w:p>
    <w:p w:rsidR="00F61EB9" w:rsidRPr="00EC3AD2" w:rsidRDefault="00F61EB9" w:rsidP="00F61EB9">
      <w:r w:rsidRPr="00EC3AD2">
        <w:tab/>
        <w:t>- One voltmeter (0 – 5V)</w:t>
      </w:r>
    </w:p>
    <w:p w:rsidR="00F61EB9" w:rsidRPr="00EC3AD2" w:rsidRDefault="00F61EB9" w:rsidP="00F61EB9">
      <w:r w:rsidRPr="00EC3AD2">
        <w:tab/>
        <w:t>- One ammeter (0 – 1A) or (0 – 2.5A)</w:t>
      </w:r>
    </w:p>
    <w:p w:rsidR="00F61EB9" w:rsidRPr="00EC3AD2" w:rsidRDefault="00F61EB9" w:rsidP="00F61EB9">
      <w:r w:rsidRPr="00EC3AD2">
        <w:tab/>
        <w:t>- Six resistors labeled AB</w:t>
      </w:r>
    </w:p>
    <w:p w:rsidR="00F61EB9" w:rsidRPr="00EC3AD2" w:rsidRDefault="00F61EB9" w:rsidP="00F61EB9">
      <w:r w:rsidRPr="00EC3AD2">
        <w:tab/>
        <w:t>- One resistor labeled R</w:t>
      </w:r>
    </w:p>
    <w:p w:rsidR="00F61EB9" w:rsidRPr="00EC3AD2" w:rsidRDefault="00F61EB9" w:rsidP="00F61EB9">
      <w:r w:rsidRPr="00EC3AD2">
        <w:tab/>
        <w:t>- A switch</w:t>
      </w:r>
    </w:p>
    <w:p w:rsidR="00F61EB9" w:rsidRDefault="00F61EB9" w:rsidP="00F61EB9">
      <w:r>
        <w:tab/>
        <w:t>- 6</w:t>
      </w:r>
      <w:r w:rsidRPr="00EC3AD2">
        <w:t xml:space="preserve"> connecting wires</w:t>
      </w:r>
      <w:r>
        <w:t xml:space="preserve"> with crocodile clip at one end</w:t>
      </w:r>
    </w:p>
    <w:p w:rsidR="00F61EB9" w:rsidRPr="00EC3AD2" w:rsidRDefault="00F61EB9" w:rsidP="00F61EB9">
      <w:r>
        <w:tab/>
        <w:t xml:space="preserve">- </w:t>
      </w:r>
      <w:r w:rsidRPr="00DC4ADA">
        <w:t xml:space="preserve">Jockey </w:t>
      </w:r>
      <w:r>
        <w:t>attached to a connecting wire</w:t>
      </w:r>
    </w:p>
    <w:p w:rsidR="00F61EB9" w:rsidRDefault="00F61EB9" w:rsidP="00F61EB9">
      <w:pPr>
        <w:rPr>
          <w:b/>
        </w:rPr>
      </w:pPr>
    </w:p>
    <w:p w:rsidR="00F61EB9" w:rsidRPr="00EC3AD2" w:rsidRDefault="00F61EB9" w:rsidP="00F61EB9">
      <w:pPr>
        <w:rPr>
          <w:u w:val="single"/>
        </w:rPr>
      </w:pPr>
      <w:r>
        <w:t>(a)</w:t>
      </w:r>
      <w:r>
        <w:tab/>
      </w:r>
      <w:r w:rsidRPr="00EC3AD2">
        <w:t xml:space="preserve">Set up </w:t>
      </w:r>
      <w:r>
        <w:t>the circuit as shown in figure 1</w:t>
      </w:r>
    </w:p>
    <w:p w:rsidR="00F61EB9" w:rsidRPr="00EC3AD2" w:rsidRDefault="00F61EB9" w:rsidP="00F61EB9"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4520A095" wp14:editId="0FBD3D0A">
                <wp:simplePos x="0" y="0"/>
                <wp:positionH relativeFrom="column">
                  <wp:posOffset>522605</wp:posOffset>
                </wp:positionH>
                <wp:positionV relativeFrom="paragraph">
                  <wp:posOffset>96520</wp:posOffset>
                </wp:positionV>
                <wp:extent cx="4097020" cy="2663825"/>
                <wp:effectExtent l="0" t="0" r="17780" b="22225"/>
                <wp:wrapNone/>
                <wp:docPr id="1762" name="Group 1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097020" cy="2663825"/>
                          <a:chOff x="0" y="0"/>
                          <a:chExt cx="4097020" cy="2663825"/>
                        </a:xfrm>
                      </wpg:grpSpPr>
                      <wpg:grpSp>
                        <wpg:cNvPr id="1760" name="Group 1760"/>
                        <wpg:cNvGrpSpPr/>
                        <wpg:grpSpPr>
                          <a:xfrm>
                            <a:off x="0" y="0"/>
                            <a:ext cx="4097020" cy="2663825"/>
                            <a:chOff x="0" y="0"/>
                            <a:chExt cx="4097020" cy="2663825"/>
                          </a:xfrm>
                        </wpg:grpSpPr>
                        <wps:wsp>
                          <wps:cNvPr id="1750" name="Straight Connector 1750"/>
                          <wps:cNvCnPr/>
                          <wps:spPr>
                            <a:xfrm>
                              <a:off x="1314450" y="333375"/>
                              <a:ext cx="10001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759" name="Group 1759"/>
                          <wpg:cNvGrpSpPr/>
                          <wpg:grpSpPr>
                            <a:xfrm>
                              <a:off x="0" y="0"/>
                              <a:ext cx="4097020" cy="2663825"/>
                              <a:chOff x="0" y="0"/>
                              <a:chExt cx="4097020" cy="2663825"/>
                            </a:xfrm>
                          </wpg:grpSpPr>
                          <wps:wsp>
                            <wps:cNvPr id="1731" name="AutoShape 9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23950" y="171450"/>
                                <a:ext cx="0" cy="27495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758" name="Group 1758"/>
                            <wpg:cNvGrpSpPr/>
                            <wpg:grpSpPr>
                              <a:xfrm>
                                <a:off x="0" y="0"/>
                                <a:ext cx="4097020" cy="2663825"/>
                                <a:chOff x="0" y="0"/>
                                <a:chExt cx="4097020" cy="2663825"/>
                              </a:xfrm>
                            </wpg:grpSpPr>
                            <wps:wsp>
                              <wps:cNvPr id="1733" name="AutoShape 9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57300" y="171450"/>
                                  <a:ext cx="0" cy="2749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757" name="Group 1757"/>
                              <wpg:cNvGrpSpPr/>
                              <wpg:grpSpPr>
                                <a:xfrm>
                                  <a:off x="0" y="0"/>
                                  <a:ext cx="4097020" cy="2663825"/>
                                  <a:chOff x="0" y="0"/>
                                  <a:chExt cx="4097020" cy="2663825"/>
                                </a:xfrm>
                              </wpg:grpSpPr>
                              <wps:wsp>
                                <wps:cNvPr id="1734" name="AutoShape 9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14450" y="238125"/>
                                    <a:ext cx="0" cy="1524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756" name="Group 1756"/>
                                <wpg:cNvGrpSpPr/>
                                <wpg:grpSpPr>
                                  <a:xfrm>
                                    <a:off x="0" y="0"/>
                                    <a:ext cx="4097020" cy="2663825"/>
                                    <a:chOff x="0" y="0"/>
                                    <a:chExt cx="4097020" cy="2663825"/>
                                  </a:xfrm>
                                </wpg:grpSpPr>
                                <wps:wsp>
                                  <wps:cNvPr id="1721" name="AutoShape 8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657475" y="333375"/>
                                      <a:ext cx="1243965" cy="63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22" name="Oval 8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743325" y="885825"/>
                                      <a:ext cx="353695" cy="3498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635441" w:rsidRPr="005D77EF" w:rsidRDefault="00635441" w:rsidP="00F61EB9">
                                        <w:pPr>
                                          <w:pStyle w:val="NoSpacing"/>
                                          <w:rPr>
                                            <w:rFonts w:ascii="Times New Roman" w:hAnsi="Times New Roman"/>
                                            <w:b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5D77EF">
                                          <w:rPr>
                                            <w:rFonts w:ascii="Times New Roman" w:hAnsi="Times New Roman"/>
                                            <w:b/>
                                            <w:sz w:val="24"/>
                                            <w:szCs w:val="24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32" name="AutoShape 90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90625" y="238125"/>
                                      <a:ext cx="635" cy="1524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747" name="Group 1747"/>
                                  <wpg:cNvGrpSpPr/>
                                  <wpg:grpSpPr>
                                    <a:xfrm>
                                      <a:off x="1314450" y="1800225"/>
                                      <a:ext cx="1376045" cy="863600"/>
                                      <a:chOff x="0" y="0"/>
                                      <a:chExt cx="1376045" cy="863600"/>
                                    </a:xfrm>
                                  </wpg:grpSpPr>
                                  <wps:wsp>
                                    <wps:cNvPr id="1729" name="Oval 90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61975" y="514350"/>
                                        <a:ext cx="353695" cy="3492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635441" w:rsidRPr="005D77EF" w:rsidRDefault="00635441" w:rsidP="00F61EB9">
                                          <w:pPr>
                                            <w:pStyle w:val="NoSpacing"/>
                                            <w:rPr>
                                              <w:rFonts w:ascii="Times New Roman" w:hAnsi="Times New Roman"/>
                                              <w:b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5D77EF">
                                            <w:rPr>
                                              <w:rFonts w:ascii="Times New Roman" w:hAnsi="Times New Roman"/>
                                              <w:b/>
                                              <w:sz w:val="24"/>
                                              <w:szCs w:val="24"/>
                                            </w:rPr>
                                            <w:t>V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737" name="AutoShape 9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71600" y="0"/>
                                        <a:ext cx="0" cy="70929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30" name="AutoShape 9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23925" y="704850"/>
                                        <a:ext cx="45212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28" name="AutoShape 9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704850"/>
                                        <a:ext cx="57404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36" name="AutoShape 9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0" cy="70929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749" name="Group 1749"/>
                                  <wpg:cNvGrpSpPr/>
                                  <wpg:grpSpPr>
                                    <a:xfrm>
                                      <a:off x="2276475" y="0"/>
                                      <a:ext cx="378584" cy="333375"/>
                                      <a:chOff x="0" y="0"/>
                                      <a:chExt cx="378584" cy="333375"/>
                                    </a:xfrm>
                                  </wpg:grpSpPr>
                                  <wps:wsp>
                                    <wps:cNvPr id="1742" name="Text Box 1742"/>
                                    <wps:cNvSpPr txBox="1"/>
                                    <wps:spPr>
                                      <a:xfrm>
                                        <a:off x="0" y="0"/>
                                        <a:ext cx="310409" cy="27622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635441" w:rsidRPr="004C66ED" w:rsidRDefault="00635441" w:rsidP="00F61EB9">
                                          <w:pPr>
                                            <w:rPr>
                                              <w:b/>
                                            </w:rPr>
                                          </w:pPr>
                                          <w:r w:rsidRPr="004C66ED">
                                            <w:rPr>
                                              <w:b/>
                                            </w:rPr>
                                            <w:t>S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743" name="Straight Connector 1743"/>
                                    <wps:cNvCnPr/>
                                    <wps:spPr>
                                      <a:xfrm flipV="1">
                                        <a:off x="47625" y="95250"/>
                                        <a:ext cx="330959" cy="238125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745" name="Text Box 1745"/>
                                  <wps:cNvSpPr txBox="1"/>
                                  <wps:spPr>
                                    <a:xfrm>
                                      <a:off x="1657350" y="1676400"/>
                                      <a:ext cx="666750" cy="2381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35441" w:rsidRPr="00374963" w:rsidRDefault="00635441" w:rsidP="00F61EB9">
                                        <w:pPr>
                                          <w:jc w:val="center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374963">
                                          <w:rPr>
                                            <w:sz w:val="18"/>
                                            <w:szCs w:val="18"/>
                                          </w:rPr>
                                          <w:t>R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6" name="Straight Connector 1746"/>
                                  <wps:cNvCnPr/>
                                  <wps:spPr>
                                    <a:xfrm flipH="1">
                                      <a:off x="0" y="1800225"/>
                                      <a:ext cx="16573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48" name="Straight Connector 1748"/>
                                  <wps:cNvCnPr/>
                                  <wps:spPr>
                                    <a:xfrm flipH="1" flipV="1">
                                      <a:off x="2324100" y="1790700"/>
                                      <a:ext cx="1581150" cy="952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51" name="Straight Connector 1751"/>
                                  <wps:cNvCnPr/>
                                  <wps:spPr>
                                    <a:xfrm>
                                      <a:off x="3905250" y="333375"/>
                                      <a:ext cx="0" cy="55245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52" name="Straight Connector 1752"/>
                                  <wps:cNvCnPr/>
                                  <wps:spPr>
                                    <a:xfrm>
                                      <a:off x="3905250" y="1238250"/>
                                      <a:ext cx="0" cy="55499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53" name="Straight Connector 1753"/>
                                  <wps:cNvCnPr/>
                                  <wps:spPr>
                                    <a:xfrm flipV="1">
                                      <a:off x="0" y="333375"/>
                                      <a:ext cx="0" cy="146621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54" name="Straight Connector 1754"/>
                                  <wps:cNvCnPr/>
                                  <wps:spPr>
                                    <a:xfrm flipH="1">
                                      <a:off x="0" y="333375"/>
                                      <a:ext cx="11239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grpSp>
                      <wps:wsp>
                        <wps:cNvPr id="1761" name="Text Box 1761"/>
                        <wps:cNvSpPr txBox="1"/>
                        <wps:spPr>
                          <a:xfrm>
                            <a:off x="3248025" y="2381250"/>
                            <a:ext cx="847725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5441" w:rsidRPr="00FC353F" w:rsidRDefault="00635441" w:rsidP="00F61EB9">
                              <w:r w:rsidRPr="00FC353F">
                                <w:t>Figur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62" o:spid="_x0000_s1128" style="position:absolute;margin-left:41.15pt;margin-top:7.6pt;width:322.6pt;height:209.75pt;z-index:251703296" coordsize="40970,26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">
                <v:group id="Group 1760" o:spid="_x0000_s1129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u9BpscAAADd&#10;AAAADwAAAAAAAAAAAAAAAACqAgAAZHJzL2Rvd25yZXYueG1sUEsFBgAAAAAEAAQA+gAAAJ4DAAAA&#10;AA==&#10;">
                  <v:line id="Straight Connector 1750" o:spid="_x0000_s1130" style="position:absolute;visibility:visible;mso-wrap-style:square" from="13144,3333" to="23145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d8nccAAADdAAAADwAAAGRycy9kb3ducmV2LnhtbESPT2vCQBDF74V+h2WE3upGQSOpq4SC&#10;0D8ntaXXITsm0exs2N3GtJ/eORR6m+G9ee836+3oOjVQiK1nA7NpBoq48rbl2sDHcfe4AhUTssXO&#10;Mxn4oQjbzf3dGgvrr7yn4ZBqJSEcCzTQpNQXWseqIYdx6nti0U4+OEyyhlrbgFcJd52eZ9lSO2xZ&#10;Ghrs6bmh6nL4dgZW1ds5lHn5Olt89vnvMH9f7r5yYx4mY/kEKtGY/s1/1y9W8POF8Ms3MoLe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x3ydxwAAAN0AAAAPAAAAAAAA&#10;AAAAAAAAAKECAABkcnMvZG93bnJldi54bWxQSwUGAAAAAAQABAD5AAAAlQMAAAAA&#10;" strokecolor="black [3213]"/>
                  <v:group id="Group 1759" o:spid="_x0000_s1131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kihsQAAADdAAAADwAAAGRycy9kb3ducmV2LnhtbERPTWvCQBC9F/oflin0&#10;pptUtDV1FREVD1JoFMTbkB2TYHY2ZLdJ/PeuIPQ2j/c5s0VvKtFS40rLCuJhBII4s7rkXMHxsBl8&#10;gXAeWWNlmRTcyMFi/voyw0Tbjn+pTX0uQgi7BBUU3teJlC4ryKAb2po4cBfbGPQBNrnUDXYh3FTy&#10;I4om0mDJoaHAmlYFZdf0zyjYdtgtR/G63V8vq9v5MP457WNS6v2tX36D8NT7f/HTvdNh/ud4Co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bkihsQAAADdAAAA&#10;DwAAAAAAAAAAAAAAAACqAgAAZHJzL2Rvd25yZXYueG1sUEsFBgAAAAAEAAQA+gAAAJsDAAAAAA==&#10;">
                    <v:shape id="AutoShape 907" o:spid="_x0000_s1132" type="#_x0000_t32" style="position:absolute;left:11239;top:1714;width:0;height:27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U0I8QAAADdAAAADwAAAGRycy9kb3ducmV2LnhtbERPS2vCQBC+F/wPywheim400Ep0FRWU&#10;FnqoL7wO2TEbzM6G7Brjv+8WCr3Nx/ec+bKzlWip8aVjBeNRAoI4d7rkQsHpuB1OQfiArLFyTAqe&#10;5GG56L3MMdPuwXtqD6EQMYR9hgpMCHUmpc8NWfQjVxNH7uoaiyHCppC6wUcMt5WcJMmbtFhybDBY&#10;08ZQfjvcrYLQJql/nZ7267PZ3b4u6erzuf1WatDvVjMQgbrwL/5zf+g4/z0dw+838QS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ZTQjxAAAAN0AAAAPAAAAAAAAAAAA&#10;AAAAAKECAABkcnMvZG93bnJldi54bWxQSwUGAAAAAAQABAD5AAAAkgMAAAAA&#10;" strokeweight="2.25pt"/>
                    <v:group id="Group 1758" o:spid="_x0000_s1133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WHHc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K8L&#10;wZV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vWHHccAAADd&#10;AAAADwAAAAAAAAAAAAAAAACqAgAAZHJzL2Rvd25yZXYueG1sUEsFBgAAAAAEAAQA+gAAAJ4DAAAA&#10;AA==&#10;">
                      <v:shape id="AutoShape 909" o:spid="_x0000_s1134" type="#_x0000_t32" style="position:absolute;left:12573;top:1714;width:0;height:27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sPz8QAAADdAAAADwAAAGRycy9kb3ducmV2LnhtbERPS2vCQBC+F/wPywheim5qoEp0FS0o&#10;LfTgE69DdswGs7Mhu8b477uFQm/z8T1nvuxsJVpqfOlYwdsoAUGcO11yoeB03AynIHxA1lg5JgVP&#10;8rBc9F7mmGn34D21h1CIGMI+QwUmhDqT0ueGLPqRq4kjd3WNxRBhU0jd4COG20qOk+RdWiw5Nhis&#10;6cNQfjvcrYLQJql/nZ7267PZ3r4v6errudkpNeh3qxmIQF34F/+5P3WcP0lT+P0mniA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+w/PxAAAAN0AAAAPAAAAAAAAAAAA&#10;AAAAAKECAABkcnMvZG93bnJldi54bWxQSwUGAAAAAAQABAD5AAAAkgMAAAAA&#10;" strokeweight="2.25pt"/>
                      <v:group id="Group 1757" o:spid="_x0000_s1135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      <v:shape id="AutoShape 910" o:spid="_x0000_s1136" type="#_x0000_t32" style="position:absolute;left:13144;top:2381;width:0;height:15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KXu8UAAADdAAAADwAAAGRycy9kb3ducmV2LnhtbERPTWvCQBC9F/oflil4KXVjI61EV9GC&#10;pYIHtYrXITtmg9nZkF1j/PeuUOhtHu9zJrPOVqKlxpeOFQz6CQji3OmSCwX73+XbCIQPyBorx6Tg&#10;Rh5m0+enCWbaXXlL7S4UIoawz1CBCaHOpPS5IYu+72riyJ1cYzFE2BRSN3iN4baS70nyIS2WHBsM&#10;1vRlKD/vLlZBaJPUv47228XBfJ/Xx3S+ui03SvVeuvkYRKAu/Iv/3D86zv9Mh/D4Jp4gp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KXu8UAAADdAAAADwAAAAAAAAAA&#10;AAAAAAChAgAAZHJzL2Rvd25yZXYueG1sUEsFBgAAAAAEAAQA+QAAAJMDAAAAAA==&#10;" strokeweight="2.25pt"/>
                        <v:group id="Group 1756" o:spid="_x0000_s1137" style="position:absolute;width:40970;height:26638" coordsize="40970,26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a29M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j8n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mtvTFAAAA3QAA&#10;AA8AAAAAAAAAAAAAAAAAqgIAAGRycy9kb3ducmV2LnhtbFBLBQYAAAAABAAEAPoAAACcAwAAAAA=&#10;">
                          <v:shape id="AutoShape 897" o:spid="_x0000_s1138" type="#_x0000_t32" style="position:absolute;left:26574;top:3333;width:12440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LKesQAAADdAAAADwAAAGRycy9kb3ducmV2LnhtbERPTWsCMRC9C/6HMEIvotkVWsvWKGtB&#10;qAUPar1PN9NN6GaybqJu/31TKHibx/ucxap3jbhSF6xnBfk0A0FceW25VvBx3EyeQYSIrLHxTAp+&#10;KMBqORwssND+xnu6HmItUgiHAhWYGNtCylAZchimviVO3JfvHMYEu1rqDm8p3DVylmVP0qHl1GCw&#10;pVdD1ffh4hTstvm6/DR2+74/293jpmwu9fik1MOoL19AROrjXfzvftNp/nyW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sp6xAAAAN0AAAAPAAAAAAAAAAAA&#10;AAAAAKECAABkcnMvZG93bnJldi54bWxQSwUGAAAAAAQABAD5AAAAkgMAAAAA&#10;"/>
                          <v:oval id="Oval 898" o:spid="_x0000_s1139" style="position:absolute;left:37433;top:8858;width:3537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JyvMMA&#10;AADdAAAADwAAAGRycy9kb3ducmV2LnhtbERPTWvCQBC9C/0PyxR6MxsTtCV1FakU9NCDaXsfsmMS&#10;zM6G7DSm/74rFLzN433Oeju5To00hNazgUWSgiKuvG25NvD1+T5/ARUE2WLnmQz8UoDt5mG2xsL6&#10;K59oLKVWMYRDgQYakb7QOlQNOQyJ74kjd/aDQ4lwqLUd8BrDXaezNF1phy3HhgZ7emuoupQ/zsC+&#10;3pWrUeeyzM/7gywv3x/HfGHM0+O0ewUlNMld/O8+2Dj/Ocvg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JyvMMAAADdAAAADwAAAAAAAAAAAAAAAACYAgAAZHJzL2Rv&#10;d25yZXYueG1sUEsFBgAAAAAEAAQA9QAAAIgDAAAAAA==&#10;">
                            <v:textbox>
                              <w:txbxContent>
                                <w:p w:rsidR="00635441" w:rsidRPr="005D77EF" w:rsidRDefault="00635441" w:rsidP="00F61EB9">
                                  <w:pPr>
                                    <w:pStyle w:val="NoSpacing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5D77EF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oval>
                          <v:shape id="AutoShape 908" o:spid="_x0000_s1140" type="#_x0000_t32" style="position:absolute;left:11906;top:2381;width:6;height:15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eqVMQAAADdAAAADwAAAGRycy9kb3ducmV2LnhtbERPS2vCQBC+F/wPywheim400Ep0FRWU&#10;FnqoL7wO2TEbzM6G7Brjv+8WCr3Nx/ec+bKzlWip8aVjBeNRAoI4d7rkQsHpuB1OQfiArLFyTAqe&#10;5GG56L3MMdPuwXtqD6EQMYR9hgpMCHUmpc8NWfQjVxNH7uoaiyHCppC6wUcMt5WcJMmbtFhybDBY&#10;08ZQfjvcrYLQJql/nZ7267PZ3b4u6erzuf1WatDvVjMQgbrwL/5zf+g4/z2dwO838QS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t6pUxAAAAN0AAAAPAAAAAAAAAAAA&#10;AAAAAKECAABkcnMvZG93bnJldi54bWxQSwUGAAAAAAQABAD5AAAAkgMAAAAA&#10;" strokeweight="2.25pt"/>
                          <v:group id="Group 1747" o:spid="_x0000_s1141" style="position:absolute;left:13144;top:18002;width:13760;height:8636" coordsize="13760,8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OFssUAAADdAAAADwAAAGRycy9kb3ducmV2LnhtbERPS2vCQBC+F/oflil4&#10;M5vU+iB1FZG2eBDBB0hvQ3ZMgtnZkN0m8d+7gtDbfHzPmS97U4mWGldaVpBEMQjizOqScwWn4/dw&#10;BsJ5ZI2VZVJwIwfLxevLHFNtO95Te/C5CCHsUlRQeF+nUrqsIIMusjVx4C62MegDbHKpG+xCuKnk&#10;exxPpMGSQ0OBNa0Lyq6HP6Pgp8NuNUq+2u31sr79Hse78zYhpQZv/eoThKfe/4uf7o0O86cfU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azhbLFAAAA3QAA&#10;AA8AAAAAAAAAAAAAAAAAqgIAAGRycy9kb3ducmV2LnhtbFBLBQYAAAAABAAEAPoAAACcAwAAAAA=&#10;">
                            <v:oval id="Oval 905" o:spid="_x0000_s1142" style="position:absolute;left:5619;top:5143;width:3537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bgzcMA&#10;AADdAAAADwAAAGRycy9kb3ducmV2LnhtbERPTWvCQBC9C/0PyxR6MxsN2jZ1FakU7MGDaXsfsmMS&#10;zM6G7DSm/94VCt7m8T5ntRldqwbqQ+PZwCxJQRGX3jZcGfj++pi+gAqCbLH1TAb+KMBm/TBZYW79&#10;hY80FFKpGMIhRwO1SJdrHcqaHIbEd8SRO/neoUTYV9r2eInhrtXzNF1qhw3Hhho7eq+pPBe/zsCu&#10;2hbLQWeyyE67vSzOP4fPbGbM0+O4fQMlNMpd/O/e2zj/ef4Kt2/iCXp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bgzcMAAADdAAAADwAAAAAAAAAAAAAAAACYAgAAZHJzL2Rv&#10;d25yZXYueG1sUEsFBgAAAAAEAAQA9QAAAIgDAAAAAA==&#10;">
                              <v:textbox>
                                <w:txbxContent>
                                  <w:p w:rsidR="00635441" w:rsidRPr="005D77EF" w:rsidRDefault="00635441" w:rsidP="00F61EB9">
                                    <w:pPr>
                                      <w:pStyle w:val="NoSpacing"/>
                                      <w:rPr>
                                        <w:rFonts w:ascii="Times New Roman" w:hAnsi="Times New Roman"/>
                                        <w:b/>
                                        <w:sz w:val="24"/>
                                        <w:szCs w:val="24"/>
                                      </w:rPr>
                                    </w:pPr>
                                    <w:r w:rsidRPr="005D77EF">
                                      <w:rPr>
                                        <w:rFonts w:ascii="Times New Roman" w:hAnsi="Times New Roman"/>
                                        <w:b/>
                                        <w:sz w:val="24"/>
                                        <w:szCs w:val="24"/>
                                      </w:rPr>
                                      <w:t>V</w:t>
                                    </w:r>
                                  </w:p>
                                </w:txbxContent>
                              </v:textbox>
                            </v:oval>
                            <v:shape id="AutoShape 913" o:spid="_x0000_s1143" type="#_x0000_t32" style="position:absolute;left:13716;width:0;height:70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5hSMQAAADdAAAADwAAAGRycy9kb3ducmV2LnhtbERPTWsCMRC9C/6HMEIvUrO2WMtqlLUg&#10;VMGDtr2Pm+kmdDNZN1G3/74pCN7m8T5nvuxcLS7UButZwXiUgSAuvbZcKfj8WD++gggRWWPtmRT8&#10;UoDlot+bY679lfd0OcRKpBAOOSowMTa5lKE05DCMfEOcuG/fOowJtpXULV5TuKvlU5a9SIeWU4PB&#10;ht4MlT+Hs1Ow24xXxdHYzXZ/srvJuqjP1fBLqYdBV8xAROriXXxzv+s0f/o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DmFIxAAAAN0AAAAPAAAAAAAAAAAA&#10;AAAAAKECAABkcnMvZG93bnJldi54bWxQSwUGAAAAAAQABAD5AAAAkgMAAAAA&#10;"/>
                            <v:shape id="AutoShape 906" o:spid="_x0000_s1144" type="#_x0000_t32" style="position:absolute;left:9239;top:7048;width:45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f5PMgAAADdAAAADwAAAGRycy9kb3ducmV2LnhtbESPT0sDMRDF74LfIYzgRdpsFa1sm5ZV&#10;KFihh/7xPt2Mm+Bmsm7Sdv32zkHwNsN7895v5sshtOpMffKRDUzGBSjiOlrPjYHDfjV6BpUyssU2&#10;Mhn4oQTLxfXVHEsbL7yl8y43SkI4lWjA5dyVWqfaUcA0jh2xaJ+xD5hl7Rtte7xIeGj1fVE86YCe&#10;pcFhR6+O6q/dKRjYrCcv1dH59fv2228eV1V7au4+jLm9GaoZqExD/jf/Xb9ZwZ8+CL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+f5PMgAAADdAAAADwAAAAAA&#10;AAAAAAAAAAChAgAAZHJzL2Rvd25yZXYueG1sUEsFBgAAAAAEAAQA+QAAAJYDAAAAAA==&#10;"/>
                            <v:shape id="AutoShape 904" o:spid="_x0000_s1145" type="#_x0000_t32" style="position:absolute;top:7048;width:57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hj58cAAADdAAAADwAAAGRycy9kb3ducmV2LnhtbESPT0sDMRDF74LfIUzBi7TZFtSyNi2r&#10;ULBCD/3jfdyMm9DNZN2k7frtnYPgbYb35r3fLFZDaNWF+uQjG5hOClDEdbSeGwPHw3o8B5UyssU2&#10;Mhn4oQSr5e3NAksbr7yjyz43SkI4lWjA5dyVWqfaUcA0iR2xaF+xD5hl7Rtte7xKeGj1rCgedUDP&#10;0uCwo1dH9Wl/Dga2m+lL9en85n337bcP66o9N/cfxtyNhuoZVKYh/5v/rt+s4D/N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SGPnxwAAAN0AAAAPAAAAAAAA&#10;AAAAAAAAAKECAABkcnMvZG93bnJldi54bWxQSwUGAAAAAAQABAD5AAAAlQMAAAAA&#10;"/>
                            <v:shape id="AutoShape 912" o:spid="_x0000_s1146" type="#_x0000_t32" style="position:absolute;width:0;height:70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LE08QAAADdAAAADwAAAGRycy9kb3ducmV2LnhtbERPTWsCMRC9C/6HMEIvUrO2aMtqlLUg&#10;VMGDtr2Pm+kmdDNZN1G3/74pCN7m8T5nvuxcLS7UButZwXiUgSAuvbZcKfj8WD++gggRWWPtmRT8&#10;UoDlot+bY679lfd0OcRKpBAOOSowMTa5lKE05DCMfEOcuG/fOowJtpXULV5TuKvlU5ZNpUPLqcFg&#10;Q2+Gyp/D2SnYbcar4mjsZrs/2d1kXdTnavil1MOgK2YgInXxLr6533Wa//I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QsTTxAAAAN0AAAAPAAAAAAAAAAAA&#10;AAAAAKECAABkcnMvZG93bnJldi54bWxQSwUGAAAAAAQABAD5AAAAkgMAAAAA&#10;"/>
                          </v:group>
                          <v:group id="Group 1749" o:spid="_x0000_s1147" style="position:absolute;left:22764;width:3786;height:3333" coordsize="378584,3333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GC0W8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/Ml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hgtFvFAAAA3QAA&#10;AA8AAAAAAAAAAAAAAAAAqgIAAGRycy9kb3ducmV2LnhtbFBLBQYAAAAABAAEAPoAAACcAwAAAAA=&#10;">
                            <v:shape id="Text Box 1742" o:spid="_x0000_s1148" type="#_x0000_t202" style="position:absolute;width:310409;height:276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7k9cUA&#10;AADdAAAADwAAAGRycy9kb3ducmV2LnhtbERPTWvCQBC9C/0PyxS8FN1UrUp0lVK0FW81aultyI5J&#10;aHY2ZNck/fddoeBtHu9zluvOlKKh2hWWFTwPIxDEqdUFZwqOyXYwB+E8ssbSMin4JQfr1UNvibG2&#10;LX9Sc/CZCCHsYlSQe1/FUro0J4NuaCviwF1sbdAHWGdS19iGcFPKURRNpcGCQ0OOFb3llP4crkbB&#10;91P2tXfd+6kdv4yrzUeTzM46Uar/2L0uQHjq/F38797pMH82GcHtm3CC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uT1xQAAAN0AAAAPAAAAAAAAAAAAAAAAAJgCAABkcnMv&#10;ZG93bnJldi54bWxQSwUGAAAAAAQABAD1AAAAigMAAAAA&#10;" fillcolor="white [3201]" stroked="f" strokeweight=".5pt">
                              <v:textbox>
                                <w:txbxContent>
                                  <w:p w:rsidR="00635441" w:rsidRPr="004C66ED" w:rsidRDefault="00635441" w:rsidP="00F61EB9">
                                    <w:pPr>
                                      <w:rPr>
                                        <w:b/>
                                      </w:rPr>
                                    </w:pPr>
                                    <w:r w:rsidRPr="004C66ED">
                                      <w:rPr>
                                        <w:b/>
                                      </w:rPr>
                                      <w:t>S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1743" o:spid="_x0000_s1149" style="position:absolute;flip:y;visibility:visible;mso-wrap-style:square" from="47625,95250" to="378584,333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K76cQAAADdAAAADwAAAGRycy9kb3ducmV2LnhtbERPzWoCMRC+F3yHMIK3mq3VrW6N0gpC&#10;8SK1PsCwmW6WbiZrkuq6T98IQm/z8f3Oct3ZRpzJh9qxgqdxBoK4dLrmSsHxa/s4BxEissbGMSm4&#10;UoD1avCwxEK7C3/S+RArkUI4FKjAxNgWUobSkMUwdi1x4r6dtxgT9JXUHi8p3DZykmW5tFhzajDY&#10;0sZQ+XP4tQqaPh77xfvG9NlpetX7fe78bKfUaNi9vYKI1MV/8d39odP8l+kz3L5JJ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ErvpxAAAAN0AAAAPAAAAAAAAAAAA&#10;AAAAAKECAABkcnMvZG93bnJldi54bWxQSwUGAAAAAAQABAD5AAAAkgMAAAAA&#10;" strokecolor="black [3213]"/>
                          </v:group>
                          <v:shape id="Text Box 1745" o:spid="_x0000_s1150" type="#_x0000_t202" style="position:absolute;left:16573;top:16764;width:6668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21MsIA&#10;AADdAAAADwAAAGRycy9kb3ducmV2LnhtbERPTUsDMRC9C/6HMEJvNqu0uq5Ni5ZWhJ6s4nnYTJPg&#10;ZrIk6Xb77xtB8DaP9zmL1eg7MVBMLrCCu2kFgrgN2rFR8PW5va1BpIyssQtMCs6UYLW8vlpgo8OJ&#10;P2jYZyNKCKcGFdic+0bK1FrymKahJy7cIUSPucBopI54KuG+k/dV9SA9Oi4NFntaW2p/9kevYPNq&#10;nkxbY7SbWjs3jN+HnXlTanIzvjyDyDTmf/Gf+12X+Y+zOfx+U06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rbUywgAAAN0AAAAPAAAAAAAAAAAAAAAAAJgCAABkcnMvZG93&#10;bnJldi54bWxQSwUGAAAAAAQABAD1AAAAhwMAAAAA&#10;" fillcolor="white [3201]" strokeweight=".5pt">
                            <v:textbox>
                              <w:txbxContent>
                                <w:p w:rsidR="00635441" w:rsidRPr="00374963" w:rsidRDefault="00635441" w:rsidP="00F61EB9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374963">
                                    <w:rPr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  <v:line id="Straight Connector 1746" o:spid="_x0000_s1151" style="position:absolute;flip:x;visibility:visible;mso-wrap-style:square" from="0,18002" to="16573,1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UYccMAAADdAAAADwAAAGRycy9kb3ducmV2LnhtbERP22oCMRB9F/oPYQq+abbFru3WKK0g&#10;iC/i5QOGzXSzdDPZJlHX/fpGEHybw7nObNHZRpzJh9qxgpdxBoK4dLrmSsHxsBq9gwgRWWPjmBRc&#10;KcBi/jSYYaHdhXd03sdKpBAOBSowMbaFlKE0ZDGMXUucuB/nLcYEfSW1x0sKt418zbJcWqw5NRhs&#10;aWmo/N2frIKmj8f+43tp+uxvctXbbe7820ap4XP39QkiUhcf4rt7rdP86SSH2zfpBDn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lGHHDAAAA3QAAAA8AAAAAAAAAAAAA&#10;AAAAoQIAAGRycy9kb3ducmV2LnhtbFBLBQYAAAAABAAEAPkAAACRAwAAAAA=&#10;" strokecolor="black [3213]"/>
                          <v:line id="Straight Connector 1748" o:spid="_x0000_s1152" style="position:absolute;flip:x y;visibility:visible;mso-wrap-style:square" from="23241,17907" to="39052,1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XkOcYAAADdAAAADwAAAGRycy9kb3ducmV2LnhtbESPQWvCQBCF74X+h2UKvdVNpVWbuooK&#10;FkERtO19yE6T1OxsyK5m/ffOodDbDO/Ne99M58k16kJdqD0beB5koIgLb2suDXx9rp8moEJEtth4&#10;JgNXCjCf3d9NMbe+5wNdjrFUEsIhRwNVjG2udSgqchgGviUW7cd3DqOsXalth72Eu0YPs2ykHdYs&#10;DRW2tKqoOB3PzsBmm94mvNr/7vC7983+dZnZj2TM40NavIOKlOK/+e96YwV//CK48o2Mo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V5DnGAAAA3QAAAA8AAAAAAAAA&#10;AAAAAAAAoQIAAGRycy9kb3ducmV2LnhtbFBLBQYAAAAABAAEAPkAAACUAwAAAAA=&#10;" strokecolor="black [3213]"/>
                          <v:line id="Straight Connector 1751" o:spid="_x0000_s1153" style="position:absolute;visibility:visible;mso-wrap-style:square" from="39052,3333" to="39052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vZBsQAAADdAAAADwAAAGRycy9kb3ducmV2LnhtbERPTWvCQBC9C/6HZYTe6iaCRqKrBEGw&#10;7alq6XXIjkna7GzY3cbor+8WCt7m8T5nvR1MK3pyvrGsIJ0mIIhLqxuuFJxP++clCB+QNbaWScGN&#10;PGw349Eac22v/E79MVQihrDPUUEdQpdL6cuaDPqp7Ygjd7HOYIjQVVI7vMZw08pZkiykwYZjQ40d&#10;7Woqv48/RsGyfP1yRVa8pPOPLrv3s7fF/jNT6mkyFCsQgYbwEP+7DzrOz+Yp/H0TT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i9kGxAAAAN0AAAAPAAAAAAAAAAAA&#10;AAAAAKECAABkcnMvZG93bnJldi54bWxQSwUGAAAAAAQABAD5AAAAkgMAAAAA&#10;" strokecolor="black [3213]"/>
                          <v:line id="Straight Connector 1752" o:spid="_x0000_s1154" style="position:absolute;visibility:visible;mso-wrap-style:square" from="39052,12382" to="39052,17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lHccQAAADdAAAADwAAAGRycy9kb3ducmV2LnhtbERPTWvCQBC9C/6HZYTe6saARlJXCYKg&#10;9VS19Dpkp0na7GzYXWPaX+8WCt7m8T5ntRlMK3pyvrGsYDZNQBCXVjdcKbicd89LED4ga2wtk4If&#10;8rBZj0crzLW98Rv1p1CJGMI+RwV1CF0upS9rMuintiOO3Kd1BkOErpLa4S2Gm1amSbKQBhuODTV2&#10;tK2p/D5djYJl+frliqw4zObvXfbbp8fF7iNT6mkyFC8gAg3hIf5373Wcn81T+Psmni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WUdxxAAAAN0AAAAPAAAAAAAAAAAA&#10;AAAAAKECAABkcnMvZG93bnJldi54bWxQSwUGAAAAAAQABAD5AAAAkgMAAAAA&#10;" strokecolor="black [3213]"/>
                          <v:line id="Straight Connector 1753" o:spid="_x0000_s1155" style="position:absolute;flip:y;visibility:visible;mso-wrap-style:square" from="0,3333" to="0,17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stNMMAAADdAAAADwAAAGRycy9kb3ducmV2LnhtbERPzWoCMRC+C75DGKE3zdaq1a1RWqEg&#10;vYjWBxg2083SzWRNUl336Y1Q8DYf3+8s162txZl8qBwreB5lIIgLpysuFRy/P4dzECEia6wdk4Ir&#10;BViv+r0l5tpdeE/nQyxFCuGQowITY5NLGQpDFsPINcSJ+3HeYkzQl1J7vKRwW8txls2kxYpTg8GG&#10;NoaK38OfVVB38dgtPjamy06Tq97tZs5Pv5R6GrTvbyAitfEh/ndvdZr/On2B+zfpBL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LLTTDAAAA3QAAAA8AAAAAAAAAAAAA&#10;AAAAoQIAAGRycy9kb3ducmV2LnhtbFBLBQYAAAAABAAEAPkAAACRAwAAAAA=&#10;" strokecolor="black [3213]"/>
                          <v:line id="Straight Connector 1754" o:spid="_x0000_s1156" style="position:absolute;flip:x;visibility:visible;mso-wrap-style:square" from="0,3333" to="11239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K1QMMAAADdAAAADwAAAGRycy9kb3ducmV2LnhtbERPzWoCMRC+C75DGMFbzSpq261RVBCK&#10;F6n1AYbNdLN0M1mTqOs+fSMUvM3H9zuLVWtrcSUfKscKxqMMBHHhdMWlgtP37uUNRIjIGmvHpOBO&#10;AVbLfm+BuXY3/qLrMZYihXDIUYGJscmlDIUhi2HkGuLE/ThvMSboS6k93lK4reUky+bSYsWpwWBD&#10;W0PF7/FiFdRdPHXvm63psvP0rg+HufOzvVLDQbv+ABGpjU/xv/tTp/mvsyk8vkkn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itUDDAAAA3QAAAA8AAAAAAAAAAAAA&#10;AAAAoQIAAGRycy9kb3ducmV2LnhtbFBLBQYAAAAABAAEAPkAAACRAwAAAAA=&#10;" strokecolor="black [3213]"/>
                        </v:group>
                      </v:group>
                    </v:group>
                  </v:group>
                </v:group>
                <v:shape id="Text Box 1761" o:spid="_x0000_s1157" type="#_x0000_t202" style="position:absolute;left:32480;top:23812;width:847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km4sUA&#10;AADdAAAADwAAAGRycy9kb3ducmV2LnhtbERPS2vCQBC+C/6HZQQvUjcqPkhdRUTb0ltNa+ltyE6T&#10;YHY2ZNck/nu3IPQ2H99z1tvOlKKh2hWWFUzGEQji1OqCMwWfyfFpBcJ5ZI2lZVJwIwfbTb+3xljb&#10;lj+oOflMhBB2MSrIva9iKV2ak0E3thVx4H5tbdAHWGdS19iGcFPKaRQtpMGCQ0OOFe1zSi+nq1Hw&#10;M8q+31338tXO5rPq8Noky7NOlBoOut0zCE+d/xc/3G86zF8uJvD3TThBb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6SbixQAAAN0AAAAPAAAAAAAAAAAAAAAAAJgCAABkcnMv&#10;ZG93bnJldi54bWxQSwUGAAAAAAQABAD1AAAAigMAAAAA&#10;" fillcolor="white [3201]" stroked="f" strokeweight=".5pt">
                  <v:textbox>
                    <w:txbxContent>
                      <w:p w:rsidR="00635441" w:rsidRPr="00FC353F" w:rsidRDefault="00635441" w:rsidP="00F61EB9">
                        <w:r w:rsidRPr="00FC353F">
                          <w:t>Figure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61EB9" w:rsidRPr="00EC3AD2" w:rsidRDefault="00F61EB9" w:rsidP="00F61EB9">
      <w:pPr>
        <w:jc w:val="center"/>
      </w:pPr>
    </w:p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652EB4" w:rsidRDefault="00652EB4" w:rsidP="00F61EB9"/>
    <w:p w:rsidR="00652EB4" w:rsidRDefault="00652EB4" w:rsidP="00F61EB9"/>
    <w:p w:rsidR="00F61EB9" w:rsidRDefault="00F61EB9" w:rsidP="00F61EB9"/>
    <w:p w:rsidR="00F61EB9" w:rsidRDefault="00F61EB9" w:rsidP="00F61EB9"/>
    <w:p w:rsidR="00F61EB9" w:rsidRDefault="00F61EB9" w:rsidP="00F61EB9">
      <w:r w:rsidRPr="00EC3AD2">
        <w:t xml:space="preserve"> (i)</w:t>
      </w:r>
      <w:r>
        <w:tab/>
      </w:r>
      <w:r w:rsidRPr="00EC3AD2">
        <w:t xml:space="preserve"> Close the switch </w:t>
      </w:r>
      <w:r w:rsidR="00783E37">
        <w:t>S</w:t>
      </w:r>
      <w:proofErr w:type="gramStart"/>
      <w:r w:rsidR="00783E37">
        <w:t>,</w:t>
      </w:r>
      <w:r w:rsidRPr="00EC3AD2">
        <w:t xml:space="preserve">  Read</w:t>
      </w:r>
      <w:proofErr w:type="gramEnd"/>
      <w:r w:rsidRPr="00EC3AD2">
        <w:t xml:space="preserve"> and record the voltmeter and ammeter readings </w:t>
      </w:r>
      <w:r w:rsidRPr="00EC3AD2">
        <w:tab/>
        <w:t xml:space="preserve">                           </w:t>
      </w:r>
    </w:p>
    <w:p w:rsidR="00F61EB9" w:rsidRDefault="00F61EB9" w:rsidP="00F61EB9"/>
    <w:p w:rsidR="00F61EB9" w:rsidRPr="00EC3AD2" w:rsidRDefault="00F61EB9" w:rsidP="00F61EB9">
      <w:r>
        <w:tab/>
      </w:r>
      <w:r w:rsidRPr="00EC3AD2">
        <w:t>V =</w:t>
      </w:r>
      <w:r w:rsidRPr="00F02843">
        <w:rPr>
          <w:u w:val="dotted"/>
        </w:rPr>
        <w:t xml:space="preserve">            </w:t>
      </w:r>
      <w:r>
        <w:rPr>
          <w:u w:val="dotted"/>
        </w:rPr>
        <w:t xml:space="preserve">                              </w:t>
      </w:r>
      <w:r w:rsidR="00783E37">
        <w:rPr>
          <w:u w:val="dotted"/>
        </w:rPr>
        <w:t xml:space="preserve">                                                               </w:t>
      </w:r>
      <w:r w:rsidR="00635441">
        <w:rPr>
          <w:u w:val="dotted"/>
        </w:rPr>
        <w:t xml:space="preserve">   </w:t>
      </w:r>
      <w:r>
        <w:t xml:space="preserve"> </w:t>
      </w:r>
      <w:r w:rsidR="00783E37">
        <w:t>(1m</w:t>
      </w:r>
      <w:r w:rsidR="00635441">
        <w:t>ar</w:t>
      </w:r>
      <w:r w:rsidR="00783E37">
        <w:t>k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83E37" w:rsidRDefault="00F61EB9" w:rsidP="00783E37">
      <w:r>
        <w:tab/>
      </w:r>
      <w:r w:rsidRPr="00EC3AD2">
        <w:t xml:space="preserve">I = </w:t>
      </w:r>
      <w:r w:rsidRPr="00F02843">
        <w:rPr>
          <w:u w:val="dotted"/>
        </w:rPr>
        <w:t xml:space="preserve">            </w:t>
      </w:r>
      <w:r>
        <w:rPr>
          <w:u w:val="dotted"/>
        </w:rPr>
        <w:t xml:space="preserve">                              </w:t>
      </w:r>
      <w:r w:rsidR="00783E37">
        <w:rPr>
          <w:u w:val="dotted"/>
        </w:rPr>
        <w:t xml:space="preserve">                                                                 </w:t>
      </w:r>
      <w:r w:rsidR="00635441">
        <w:rPr>
          <w:u w:val="dotted"/>
        </w:rPr>
        <w:t xml:space="preserve">   </w:t>
      </w:r>
      <w:r>
        <w:t xml:space="preserve"> </w:t>
      </w:r>
      <w:r w:rsidR="00783E37">
        <w:t>(1m</w:t>
      </w:r>
      <w:r w:rsidR="00635441">
        <w:t>ar</w:t>
      </w:r>
      <w:r w:rsidR="00783E37">
        <w:t>k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61EB9" w:rsidRDefault="00F61EB9" w:rsidP="00783E37">
      <w:pPr>
        <w:tabs>
          <w:tab w:val="left" w:pos="1680"/>
        </w:tabs>
      </w:pPr>
    </w:p>
    <w:p w:rsidR="00F61EB9" w:rsidRDefault="00F61EB9" w:rsidP="00F61EB9"/>
    <w:p w:rsidR="00F61EB9" w:rsidRPr="00EC3AD2" w:rsidRDefault="00F61EB9" w:rsidP="00F61EB9">
      <w:r>
        <w:t xml:space="preserve">(ii) </w:t>
      </w:r>
      <w:r>
        <w:tab/>
      </w:r>
      <w:r w:rsidRPr="00EC3AD2">
        <w:t xml:space="preserve">Determine the value of R given that </w:t>
      </w:r>
      <w:r w:rsidRPr="00EC3AD2">
        <w:rPr>
          <w:position w:val="-24"/>
        </w:rPr>
        <w:object w:dxaOrig="680" w:dyaOrig="620">
          <v:shape id="_x0000_i1026" type="#_x0000_t75" style="width:33.75pt;height:30.75pt" o:ole="">
            <v:imagedata r:id="rId11" o:title=""/>
          </v:shape>
          <o:OLEObject Type="Embed" ProgID="Equation.3" ShapeID="_x0000_i1026" DrawAspect="Content" ObjectID="_1722842899" r:id="rId12"/>
        </w:object>
      </w:r>
      <w:r>
        <w:tab/>
      </w:r>
      <w:r>
        <w:tab/>
      </w:r>
      <w:r>
        <w:tab/>
      </w:r>
      <w:r>
        <w:tab/>
      </w:r>
      <w:r w:rsidR="00635441">
        <w:t xml:space="preserve">       </w:t>
      </w:r>
      <w:r>
        <w:t xml:space="preserve"> </w:t>
      </w:r>
      <w:r w:rsidRPr="00EC3AD2">
        <w:t>(</w:t>
      </w:r>
      <w:r w:rsidR="003923DE">
        <w:t>3</w:t>
      </w:r>
      <w:r w:rsidRPr="00EC3AD2">
        <w:t>m</w:t>
      </w:r>
      <w:r>
        <w:t>ar</w:t>
      </w:r>
      <w:r w:rsidRPr="00EC3AD2">
        <w:t>k</w:t>
      </w:r>
      <w:r w:rsidR="00635441">
        <w:t>s</w:t>
      </w:r>
      <w:r w:rsidRPr="00EC3AD2">
        <w:t>)</w:t>
      </w:r>
    </w:p>
    <w:p w:rsidR="00F61EB9" w:rsidRDefault="00F61EB9" w:rsidP="00F61EB9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/>
    <w:p w:rsidR="00F61EB9" w:rsidRPr="00EC3AD2" w:rsidRDefault="00F61EB9" w:rsidP="00F61EB9">
      <w:r>
        <w:t xml:space="preserve">(b) </w:t>
      </w:r>
      <w:r>
        <w:tab/>
      </w:r>
      <w:r w:rsidRPr="00EC3AD2">
        <w:t xml:space="preserve">Set </w:t>
      </w:r>
      <w:r>
        <w:t>the circuit as shown in figure 2</w:t>
      </w:r>
    </w:p>
    <w:p w:rsidR="00F61EB9" w:rsidRDefault="00F61EB9" w:rsidP="00F61EB9">
      <w:pPr>
        <w:jc w:val="center"/>
        <w:rPr>
          <w:noProof/>
        </w:rPr>
      </w:pPr>
    </w:p>
    <w:p w:rsidR="00F61EB9" w:rsidRDefault="00F61EB9" w:rsidP="00F61EB9"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69DB51FE" wp14:editId="1DE5614E">
                <wp:simplePos x="0" y="0"/>
                <wp:positionH relativeFrom="column">
                  <wp:posOffset>561975</wp:posOffset>
                </wp:positionH>
                <wp:positionV relativeFrom="paragraph">
                  <wp:posOffset>22860</wp:posOffset>
                </wp:positionV>
                <wp:extent cx="4373245" cy="3100070"/>
                <wp:effectExtent l="0" t="0" r="27305" b="5080"/>
                <wp:wrapNone/>
                <wp:docPr id="80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373245" cy="3100070"/>
                          <a:chOff x="0" y="0"/>
                          <a:chExt cx="4373245" cy="3100070"/>
                        </a:xfrm>
                      </wpg:grpSpPr>
                      <wpg:grpSp>
                        <wpg:cNvPr id="81" name="Group 22"/>
                        <wpg:cNvGrpSpPr/>
                        <wpg:grpSpPr>
                          <a:xfrm>
                            <a:off x="0" y="0"/>
                            <a:ext cx="4373245" cy="2780030"/>
                            <a:chOff x="0" y="0"/>
                            <a:chExt cx="4373245" cy="2780030"/>
                          </a:xfrm>
                        </wpg:grpSpPr>
                        <wps:wsp>
                          <wps:cNvPr id="82" name="Text Box 21"/>
                          <wps:cNvSpPr txBox="1"/>
                          <wps:spPr>
                            <a:xfrm>
                              <a:off x="2581275" y="0"/>
                              <a:ext cx="310409" cy="2762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35441" w:rsidRPr="004C66ED" w:rsidRDefault="00635441" w:rsidP="00F61EB9">
                                <w:pPr>
                                  <w:rPr>
                                    <w:b/>
                                  </w:rPr>
                                </w:pPr>
                                <w:r w:rsidRPr="004C66ED">
                                  <w:rPr>
                                    <w:b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3" name="Group 19"/>
                          <wpg:cNvGrpSpPr/>
                          <wpg:grpSpPr>
                            <a:xfrm>
                              <a:off x="0" y="209550"/>
                              <a:ext cx="4373245" cy="2570480"/>
                              <a:chOff x="0" y="0"/>
                              <a:chExt cx="4373245" cy="2570480"/>
                            </a:xfrm>
                          </wpg:grpSpPr>
                          <wps:wsp>
                            <wps:cNvPr id="84" name="Straight Connector 14"/>
                            <wps:cNvCnPr/>
                            <wps:spPr>
                              <a:xfrm>
                                <a:off x="152400" y="1104900"/>
                                <a:ext cx="0" cy="119373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85" name="Group 18"/>
                            <wpg:cNvGrpSpPr/>
                            <wpg:grpSpPr>
                              <a:xfrm>
                                <a:off x="0" y="0"/>
                                <a:ext cx="4373245" cy="2570480"/>
                                <a:chOff x="0" y="0"/>
                                <a:chExt cx="4373245" cy="2570480"/>
                              </a:xfrm>
                            </wpg:grpSpPr>
                            <wpg:grpSp>
                              <wpg:cNvPr id="86" name="Group 96"/>
                              <wpg:cNvGrpSpPr/>
                              <wpg:grpSpPr>
                                <a:xfrm>
                                  <a:off x="0" y="2190750"/>
                                  <a:ext cx="4316095" cy="379730"/>
                                  <a:chOff x="0" y="0"/>
                                  <a:chExt cx="4124325" cy="379942"/>
                                </a:xfrm>
                              </wpg:grpSpPr>
                              <wps:wsp>
                                <wps:cNvPr id="87" name="Text Box 87"/>
                                <wps:cNvSpPr txBox="1"/>
                                <wps:spPr>
                                  <a:xfrm>
                                    <a:off x="0" y="104775"/>
                                    <a:ext cx="247650" cy="2751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35441" w:rsidRPr="004C66ED" w:rsidRDefault="00635441" w:rsidP="00F61EB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4C66ED">
                                        <w:rPr>
                                          <w:b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8" name="Text Box 88"/>
                                <wps:cNvSpPr txBox="1"/>
                                <wps:spPr>
                                  <a:xfrm>
                                    <a:off x="3876675" y="85725"/>
                                    <a:ext cx="247650" cy="27516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635441" w:rsidRPr="004C66ED" w:rsidRDefault="00635441" w:rsidP="00F61EB9">
                                      <w:pPr>
                                        <w:rPr>
                                          <w:b/>
                                        </w:rPr>
                                      </w:pPr>
                                      <w:r w:rsidRPr="004C66ED">
                                        <w:rPr>
                                          <w:b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89" name="Group 89"/>
                                <wpg:cNvGrpSpPr/>
                                <wpg:grpSpPr>
                                  <a:xfrm>
                                    <a:off x="104775" y="0"/>
                                    <a:ext cx="3867150" cy="238125"/>
                                    <a:chOff x="0" y="0"/>
                                    <a:chExt cx="5591175" cy="257175"/>
                                  </a:xfrm>
                                </wpg:grpSpPr>
                                <wps:wsp>
                                  <wps:cNvPr id="90" name="Text Box 8"/>
                                  <wps:cNvSpPr txBox="1"/>
                                  <wps:spPr>
                                    <a:xfrm>
                                      <a:off x="381000" y="9525"/>
                                      <a:ext cx="542925" cy="2381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35441" w:rsidRPr="004C66ED" w:rsidRDefault="00635441" w:rsidP="00F61EB9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4C66ED">
                                          <w:rPr>
                                            <w:b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91" name="Text Box 9"/>
                                  <wps:cNvSpPr txBox="1"/>
                                  <wps:spPr>
                                    <a:xfrm>
                                      <a:off x="1247775" y="0"/>
                                      <a:ext cx="542925" cy="2381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35441" w:rsidRPr="004C66ED" w:rsidRDefault="00635441" w:rsidP="00F61EB9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4C66ED">
                                          <w:rPr>
                                            <w:b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2" name="Group 30"/>
                                  <wpg:cNvGrpSpPr/>
                                  <wpg:grpSpPr>
                                    <a:xfrm>
                                      <a:off x="923925" y="9525"/>
                                      <a:ext cx="323850" cy="131688"/>
                                      <a:chOff x="0" y="0"/>
                                      <a:chExt cx="809816" cy="341793"/>
                                    </a:xfrm>
                                  </wpg:grpSpPr>
                                  <wps:wsp>
                                    <wps:cNvPr id="93" name="Freeform 31"/>
                                    <wps:cNvSpPr/>
                                    <wps:spPr>
                                      <a:xfrm>
                                        <a:off x="0" y="9525"/>
                                        <a:ext cx="409771" cy="323850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409771"/>
                                          <a:gd name="connsiteY0" fmla="*/ 323850 h 323850"/>
                                          <a:gd name="connsiteX1" fmla="*/ 390525 w 409771"/>
                                          <a:gd name="connsiteY1" fmla="*/ 314325 h 323850"/>
                                          <a:gd name="connsiteX2" fmla="*/ 409575 w 409771"/>
                                          <a:gd name="connsiteY2" fmla="*/ 285750 h 323850"/>
                                          <a:gd name="connsiteX3" fmla="*/ 381000 w 409771"/>
                                          <a:gd name="connsiteY3" fmla="*/ 228600 h 323850"/>
                                          <a:gd name="connsiteX4" fmla="*/ 400050 w 409771"/>
                                          <a:gd name="connsiteY4" fmla="*/ 200025 h 323850"/>
                                          <a:gd name="connsiteX5" fmla="*/ 381000 w 409771"/>
                                          <a:gd name="connsiteY5" fmla="*/ 171450 h 323850"/>
                                          <a:gd name="connsiteX6" fmla="*/ 371475 w 409771"/>
                                          <a:gd name="connsiteY6" fmla="*/ 38100 h 323850"/>
                                          <a:gd name="connsiteX7" fmla="*/ 400050 w 409771"/>
                                          <a:gd name="connsiteY7" fmla="*/ 28575 h 323850"/>
                                          <a:gd name="connsiteX8" fmla="*/ 381000 w 409771"/>
                                          <a:gd name="connsiteY8" fmla="*/ 0 h 32385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09771" h="323850">
                                            <a:moveTo>
                                              <a:pt x="0" y="323850"/>
                                            </a:moveTo>
                                            <a:cubicBezTo>
                                              <a:pt x="130175" y="320675"/>
                                              <a:pt x="260871" y="326386"/>
                                              <a:pt x="390525" y="314325"/>
                                            </a:cubicBezTo>
                                            <a:cubicBezTo>
                                              <a:pt x="401923" y="313265"/>
                                              <a:pt x="407693" y="297042"/>
                                              <a:pt x="409575" y="285750"/>
                                            </a:cubicBezTo>
                                            <a:cubicBezTo>
                                              <a:pt x="412204" y="269976"/>
                                              <a:pt x="387634" y="238551"/>
                                              <a:pt x="381000" y="228600"/>
                                            </a:cubicBezTo>
                                            <a:cubicBezTo>
                                              <a:pt x="387350" y="219075"/>
                                              <a:pt x="400050" y="211473"/>
                                              <a:pt x="400050" y="200025"/>
                                            </a:cubicBezTo>
                                            <a:cubicBezTo>
                                              <a:pt x="400050" y="188577"/>
                                              <a:pt x="382989" y="182723"/>
                                              <a:pt x="381000" y="171450"/>
                                            </a:cubicBezTo>
                                            <a:cubicBezTo>
                                              <a:pt x="373256" y="127565"/>
                                              <a:pt x="374650" y="82550"/>
                                              <a:pt x="371475" y="38100"/>
                                            </a:cubicBezTo>
                                            <a:cubicBezTo>
                                              <a:pt x="381000" y="34925"/>
                                              <a:pt x="397615" y="38315"/>
                                              <a:pt x="400050" y="28575"/>
                                            </a:cubicBezTo>
                                            <a:cubicBezTo>
                                              <a:pt x="402826" y="17469"/>
                                              <a:pt x="381000" y="0"/>
                                              <a:pt x="38100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4" name="Freeform 94"/>
                                    <wps:cNvSpPr/>
                                    <wps:spPr>
                                      <a:xfrm>
                                        <a:off x="352425" y="0"/>
                                        <a:ext cx="457391" cy="34179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457391 w 457391"/>
                                          <a:gd name="connsiteY0" fmla="*/ 333375 h 341793"/>
                                          <a:gd name="connsiteX1" fmla="*/ 57341 w 457391"/>
                                          <a:gd name="connsiteY1" fmla="*/ 323850 h 341793"/>
                                          <a:gd name="connsiteX2" fmla="*/ 47816 w 457391"/>
                                          <a:gd name="connsiteY2" fmla="*/ 219075 h 341793"/>
                                          <a:gd name="connsiteX3" fmla="*/ 19241 w 457391"/>
                                          <a:gd name="connsiteY3" fmla="*/ 209550 h 341793"/>
                                          <a:gd name="connsiteX4" fmla="*/ 191 w 457391"/>
                                          <a:gd name="connsiteY4" fmla="*/ 180975 h 341793"/>
                                          <a:gd name="connsiteX5" fmla="*/ 9716 w 457391"/>
                                          <a:gd name="connsiteY5" fmla="*/ 152400 h 341793"/>
                                          <a:gd name="connsiteX6" fmla="*/ 28766 w 457391"/>
                                          <a:gd name="connsiteY6" fmla="*/ 38100 h 341793"/>
                                          <a:gd name="connsiteX7" fmla="*/ 47816 w 457391"/>
                                          <a:gd name="connsiteY7" fmla="*/ 0 h 34179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57391" h="341793">
                                            <a:moveTo>
                                              <a:pt x="457391" y="333375"/>
                                            </a:moveTo>
                                            <a:cubicBezTo>
                                              <a:pt x="324041" y="330200"/>
                                              <a:pt x="185820" y="359705"/>
                                              <a:pt x="57341" y="323850"/>
                                            </a:cubicBezTo>
                                            <a:cubicBezTo>
                                              <a:pt x="23563" y="314423"/>
                                              <a:pt x="58906" y="252344"/>
                                              <a:pt x="47816" y="219075"/>
                                            </a:cubicBezTo>
                                            <a:cubicBezTo>
                                              <a:pt x="44641" y="209550"/>
                                              <a:pt x="28766" y="212725"/>
                                              <a:pt x="19241" y="209550"/>
                                            </a:cubicBezTo>
                                            <a:cubicBezTo>
                                              <a:pt x="12891" y="200025"/>
                                              <a:pt x="2073" y="192267"/>
                                              <a:pt x="191" y="180975"/>
                                            </a:cubicBezTo>
                                            <a:cubicBezTo>
                                              <a:pt x="-1460" y="171071"/>
                                              <a:pt x="8065" y="162304"/>
                                              <a:pt x="9716" y="152400"/>
                                            </a:cubicBezTo>
                                            <a:cubicBezTo>
                                              <a:pt x="14997" y="120711"/>
                                              <a:pt x="12018" y="71595"/>
                                              <a:pt x="28766" y="38100"/>
                                            </a:cubicBezTo>
                                            <a:cubicBezTo>
                                              <a:pt x="49577" y="-3522"/>
                                              <a:pt x="47816" y="23859"/>
                                              <a:pt x="47816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95" name="Group 95"/>
                                  <wpg:cNvGrpSpPr/>
                                  <wpg:grpSpPr>
                                    <a:xfrm>
                                      <a:off x="1800225" y="9525"/>
                                      <a:ext cx="323850" cy="131688"/>
                                      <a:chOff x="0" y="0"/>
                                      <a:chExt cx="809816" cy="341793"/>
                                    </a:xfrm>
                                  </wpg:grpSpPr>
                                  <wps:wsp>
                                    <wps:cNvPr id="1803" name="Freeform 1803"/>
                                    <wps:cNvSpPr/>
                                    <wps:spPr>
                                      <a:xfrm>
                                        <a:off x="0" y="9525"/>
                                        <a:ext cx="409771" cy="323850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409771"/>
                                          <a:gd name="connsiteY0" fmla="*/ 323850 h 323850"/>
                                          <a:gd name="connsiteX1" fmla="*/ 390525 w 409771"/>
                                          <a:gd name="connsiteY1" fmla="*/ 314325 h 323850"/>
                                          <a:gd name="connsiteX2" fmla="*/ 409575 w 409771"/>
                                          <a:gd name="connsiteY2" fmla="*/ 285750 h 323850"/>
                                          <a:gd name="connsiteX3" fmla="*/ 381000 w 409771"/>
                                          <a:gd name="connsiteY3" fmla="*/ 228600 h 323850"/>
                                          <a:gd name="connsiteX4" fmla="*/ 400050 w 409771"/>
                                          <a:gd name="connsiteY4" fmla="*/ 200025 h 323850"/>
                                          <a:gd name="connsiteX5" fmla="*/ 381000 w 409771"/>
                                          <a:gd name="connsiteY5" fmla="*/ 171450 h 323850"/>
                                          <a:gd name="connsiteX6" fmla="*/ 371475 w 409771"/>
                                          <a:gd name="connsiteY6" fmla="*/ 38100 h 323850"/>
                                          <a:gd name="connsiteX7" fmla="*/ 400050 w 409771"/>
                                          <a:gd name="connsiteY7" fmla="*/ 28575 h 323850"/>
                                          <a:gd name="connsiteX8" fmla="*/ 381000 w 409771"/>
                                          <a:gd name="connsiteY8" fmla="*/ 0 h 32385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09771" h="323850">
                                            <a:moveTo>
                                              <a:pt x="0" y="323850"/>
                                            </a:moveTo>
                                            <a:cubicBezTo>
                                              <a:pt x="130175" y="320675"/>
                                              <a:pt x="260871" y="326386"/>
                                              <a:pt x="390525" y="314325"/>
                                            </a:cubicBezTo>
                                            <a:cubicBezTo>
                                              <a:pt x="401923" y="313265"/>
                                              <a:pt x="407693" y="297042"/>
                                              <a:pt x="409575" y="285750"/>
                                            </a:cubicBezTo>
                                            <a:cubicBezTo>
                                              <a:pt x="412204" y="269976"/>
                                              <a:pt x="387634" y="238551"/>
                                              <a:pt x="381000" y="228600"/>
                                            </a:cubicBezTo>
                                            <a:cubicBezTo>
                                              <a:pt x="387350" y="219075"/>
                                              <a:pt x="400050" y="211473"/>
                                              <a:pt x="400050" y="200025"/>
                                            </a:cubicBezTo>
                                            <a:cubicBezTo>
                                              <a:pt x="400050" y="188577"/>
                                              <a:pt x="382989" y="182723"/>
                                              <a:pt x="381000" y="171450"/>
                                            </a:cubicBezTo>
                                            <a:cubicBezTo>
                                              <a:pt x="373256" y="127565"/>
                                              <a:pt x="374650" y="82550"/>
                                              <a:pt x="371475" y="38100"/>
                                            </a:cubicBezTo>
                                            <a:cubicBezTo>
                                              <a:pt x="381000" y="34925"/>
                                              <a:pt x="397615" y="38315"/>
                                              <a:pt x="400050" y="28575"/>
                                            </a:cubicBezTo>
                                            <a:cubicBezTo>
                                              <a:pt x="402826" y="17469"/>
                                              <a:pt x="381000" y="0"/>
                                              <a:pt x="38100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04" name="Freeform 1804"/>
                                    <wps:cNvSpPr/>
                                    <wps:spPr>
                                      <a:xfrm>
                                        <a:off x="352425" y="0"/>
                                        <a:ext cx="457391" cy="34179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457391 w 457391"/>
                                          <a:gd name="connsiteY0" fmla="*/ 333375 h 341793"/>
                                          <a:gd name="connsiteX1" fmla="*/ 57341 w 457391"/>
                                          <a:gd name="connsiteY1" fmla="*/ 323850 h 341793"/>
                                          <a:gd name="connsiteX2" fmla="*/ 47816 w 457391"/>
                                          <a:gd name="connsiteY2" fmla="*/ 219075 h 341793"/>
                                          <a:gd name="connsiteX3" fmla="*/ 19241 w 457391"/>
                                          <a:gd name="connsiteY3" fmla="*/ 209550 h 341793"/>
                                          <a:gd name="connsiteX4" fmla="*/ 191 w 457391"/>
                                          <a:gd name="connsiteY4" fmla="*/ 180975 h 341793"/>
                                          <a:gd name="connsiteX5" fmla="*/ 9716 w 457391"/>
                                          <a:gd name="connsiteY5" fmla="*/ 152400 h 341793"/>
                                          <a:gd name="connsiteX6" fmla="*/ 28766 w 457391"/>
                                          <a:gd name="connsiteY6" fmla="*/ 38100 h 341793"/>
                                          <a:gd name="connsiteX7" fmla="*/ 47816 w 457391"/>
                                          <a:gd name="connsiteY7" fmla="*/ 0 h 34179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57391" h="341793">
                                            <a:moveTo>
                                              <a:pt x="457391" y="333375"/>
                                            </a:moveTo>
                                            <a:cubicBezTo>
                                              <a:pt x="324041" y="330200"/>
                                              <a:pt x="185820" y="359705"/>
                                              <a:pt x="57341" y="323850"/>
                                            </a:cubicBezTo>
                                            <a:cubicBezTo>
                                              <a:pt x="23563" y="314423"/>
                                              <a:pt x="58906" y="252344"/>
                                              <a:pt x="47816" y="219075"/>
                                            </a:cubicBezTo>
                                            <a:cubicBezTo>
                                              <a:pt x="44641" y="209550"/>
                                              <a:pt x="28766" y="212725"/>
                                              <a:pt x="19241" y="209550"/>
                                            </a:cubicBezTo>
                                            <a:cubicBezTo>
                                              <a:pt x="12891" y="200025"/>
                                              <a:pt x="2073" y="192267"/>
                                              <a:pt x="191" y="180975"/>
                                            </a:cubicBezTo>
                                            <a:cubicBezTo>
                                              <a:pt x="-1460" y="171071"/>
                                              <a:pt x="8065" y="162304"/>
                                              <a:pt x="9716" y="152400"/>
                                            </a:cubicBezTo>
                                            <a:cubicBezTo>
                                              <a:pt x="14997" y="120711"/>
                                              <a:pt x="12018" y="71595"/>
                                              <a:pt x="28766" y="38100"/>
                                            </a:cubicBezTo>
                                            <a:cubicBezTo>
                                              <a:pt x="49577" y="-3522"/>
                                              <a:pt x="47816" y="23859"/>
                                              <a:pt x="47816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05" name="Text Box 1805"/>
                                  <wps:cNvSpPr txBox="1"/>
                                  <wps:spPr>
                                    <a:xfrm>
                                      <a:off x="2124075" y="9525"/>
                                      <a:ext cx="542925" cy="2381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35441" w:rsidRPr="004C66ED" w:rsidRDefault="00635441" w:rsidP="00F61EB9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4C66ED">
                                          <w:rPr>
                                            <w:b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6" name="Text Box 1806"/>
                                  <wps:cNvSpPr txBox="1"/>
                                  <wps:spPr>
                                    <a:xfrm>
                                      <a:off x="2990850" y="0"/>
                                      <a:ext cx="542925" cy="2381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35441" w:rsidRPr="004C66ED" w:rsidRDefault="00635441" w:rsidP="00F61EB9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4C66ED">
                                          <w:rPr>
                                            <w:b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807" name="Group 1807"/>
                                  <wpg:cNvGrpSpPr/>
                                  <wpg:grpSpPr>
                                    <a:xfrm>
                                      <a:off x="2667000" y="19050"/>
                                      <a:ext cx="323850" cy="131445"/>
                                      <a:chOff x="0" y="0"/>
                                      <a:chExt cx="809816" cy="341793"/>
                                    </a:xfrm>
                                  </wpg:grpSpPr>
                                  <wps:wsp>
                                    <wps:cNvPr id="1808" name="Freeform 1808"/>
                                    <wps:cNvSpPr/>
                                    <wps:spPr>
                                      <a:xfrm>
                                        <a:off x="0" y="9525"/>
                                        <a:ext cx="409771" cy="323850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409771"/>
                                          <a:gd name="connsiteY0" fmla="*/ 323850 h 323850"/>
                                          <a:gd name="connsiteX1" fmla="*/ 390525 w 409771"/>
                                          <a:gd name="connsiteY1" fmla="*/ 314325 h 323850"/>
                                          <a:gd name="connsiteX2" fmla="*/ 409575 w 409771"/>
                                          <a:gd name="connsiteY2" fmla="*/ 285750 h 323850"/>
                                          <a:gd name="connsiteX3" fmla="*/ 381000 w 409771"/>
                                          <a:gd name="connsiteY3" fmla="*/ 228600 h 323850"/>
                                          <a:gd name="connsiteX4" fmla="*/ 400050 w 409771"/>
                                          <a:gd name="connsiteY4" fmla="*/ 200025 h 323850"/>
                                          <a:gd name="connsiteX5" fmla="*/ 381000 w 409771"/>
                                          <a:gd name="connsiteY5" fmla="*/ 171450 h 323850"/>
                                          <a:gd name="connsiteX6" fmla="*/ 371475 w 409771"/>
                                          <a:gd name="connsiteY6" fmla="*/ 38100 h 323850"/>
                                          <a:gd name="connsiteX7" fmla="*/ 400050 w 409771"/>
                                          <a:gd name="connsiteY7" fmla="*/ 28575 h 323850"/>
                                          <a:gd name="connsiteX8" fmla="*/ 381000 w 409771"/>
                                          <a:gd name="connsiteY8" fmla="*/ 0 h 32385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09771" h="323850">
                                            <a:moveTo>
                                              <a:pt x="0" y="323850"/>
                                            </a:moveTo>
                                            <a:cubicBezTo>
                                              <a:pt x="130175" y="320675"/>
                                              <a:pt x="260871" y="326386"/>
                                              <a:pt x="390525" y="314325"/>
                                            </a:cubicBezTo>
                                            <a:cubicBezTo>
                                              <a:pt x="401923" y="313265"/>
                                              <a:pt x="407693" y="297042"/>
                                              <a:pt x="409575" y="285750"/>
                                            </a:cubicBezTo>
                                            <a:cubicBezTo>
                                              <a:pt x="412204" y="269976"/>
                                              <a:pt x="387634" y="238551"/>
                                              <a:pt x="381000" y="228600"/>
                                            </a:cubicBezTo>
                                            <a:cubicBezTo>
                                              <a:pt x="387350" y="219075"/>
                                              <a:pt x="400050" y="211473"/>
                                              <a:pt x="400050" y="200025"/>
                                            </a:cubicBezTo>
                                            <a:cubicBezTo>
                                              <a:pt x="400050" y="188577"/>
                                              <a:pt x="382989" y="182723"/>
                                              <a:pt x="381000" y="171450"/>
                                            </a:cubicBezTo>
                                            <a:cubicBezTo>
                                              <a:pt x="373256" y="127565"/>
                                              <a:pt x="374650" y="82550"/>
                                              <a:pt x="371475" y="38100"/>
                                            </a:cubicBezTo>
                                            <a:cubicBezTo>
                                              <a:pt x="381000" y="34925"/>
                                              <a:pt x="397615" y="38315"/>
                                              <a:pt x="400050" y="28575"/>
                                            </a:cubicBezTo>
                                            <a:cubicBezTo>
                                              <a:pt x="402826" y="17469"/>
                                              <a:pt x="381000" y="0"/>
                                              <a:pt x="38100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09" name="Freeform 1809"/>
                                    <wps:cNvSpPr/>
                                    <wps:spPr>
                                      <a:xfrm>
                                        <a:off x="352425" y="0"/>
                                        <a:ext cx="457391" cy="34179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457391 w 457391"/>
                                          <a:gd name="connsiteY0" fmla="*/ 333375 h 341793"/>
                                          <a:gd name="connsiteX1" fmla="*/ 57341 w 457391"/>
                                          <a:gd name="connsiteY1" fmla="*/ 323850 h 341793"/>
                                          <a:gd name="connsiteX2" fmla="*/ 47816 w 457391"/>
                                          <a:gd name="connsiteY2" fmla="*/ 219075 h 341793"/>
                                          <a:gd name="connsiteX3" fmla="*/ 19241 w 457391"/>
                                          <a:gd name="connsiteY3" fmla="*/ 209550 h 341793"/>
                                          <a:gd name="connsiteX4" fmla="*/ 191 w 457391"/>
                                          <a:gd name="connsiteY4" fmla="*/ 180975 h 341793"/>
                                          <a:gd name="connsiteX5" fmla="*/ 9716 w 457391"/>
                                          <a:gd name="connsiteY5" fmla="*/ 152400 h 341793"/>
                                          <a:gd name="connsiteX6" fmla="*/ 28766 w 457391"/>
                                          <a:gd name="connsiteY6" fmla="*/ 38100 h 341793"/>
                                          <a:gd name="connsiteX7" fmla="*/ 47816 w 457391"/>
                                          <a:gd name="connsiteY7" fmla="*/ 0 h 34179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57391" h="341793">
                                            <a:moveTo>
                                              <a:pt x="457391" y="333375"/>
                                            </a:moveTo>
                                            <a:cubicBezTo>
                                              <a:pt x="324041" y="330200"/>
                                              <a:pt x="185820" y="359705"/>
                                              <a:pt x="57341" y="323850"/>
                                            </a:cubicBezTo>
                                            <a:cubicBezTo>
                                              <a:pt x="23563" y="314423"/>
                                              <a:pt x="58906" y="252344"/>
                                              <a:pt x="47816" y="219075"/>
                                            </a:cubicBezTo>
                                            <a:cubicBezTo>
                                              <a:pt x="44641" y="209550"/>
                                              <a:pt x="28766" y="212725"/>
                                              <a:pt x="19241" y="209550"/>
                                            </a:cubicBezTo>
                                            <a:cubicBezTo>
                                              <a:pt x="12891" y="200025"/>
                                              <a:pt x="2073" y="192267"/>
                                              <a:pt x="191" y="180975"/>
                                            </a:cubicBezTo>
                                            <a:cubicBezTo>
                                              <a:pt x="-1460" y="171071"/>
                                              <a:pt x="8065" y="162304"/>
                                              <a:pt x="9716" y="152400"/>
                                            </a:cubicBezTo>
                                            <a:cubicBezTo>
                                              <a:pt x="14997" y="120711"/>
                                              <a:pt x="12018" y="71595"/>
                                              <a:pt x="28766" y="38100"/>
                                            </a:cubicBezTo>
                                            <a:cubicBezTo>
                                              <a:pt x="49577" y="-3522"/>
                                              <a:pt x="47816" y="23859"/>
                                              <a:pt x="47816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810" name="Group 1810"/>
                                  <wpg:cNvGrpSpPr/>
                                  <wpg:grpSpPr>
                                    <a:xfrm>
                                      <a:off x="3543300" y="9525"/>
                                      <a:ext cx="323850" cy="131688"/>
                                      <a:chOff x="0" y="0"/>
                                      <a:chExt cx="809816" cy="341793"/>
                                    </a:xfrm>
                                  </wpg:grpSpPr>
                                  <wps:wsp>
                                    <wps:cNvPr id="1811" name="Freeform 1811"/>
                                    <wps:cNvSpPr/>
                                    <wps:spPr>
                                      <a:xfrm>
                                        <a:off x="0" y="9525"/>
                                        <a:ext cx="409771" cy="323850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409771"/>
                                          <a:gd name="connsiteY0" fmla="*/ 323850 h 323850"/>
                                          <a:gd name="connsiteX1" fmla="*/ 390525 w 409771"/>
                                          <a:gd name="connsiteY1" fmla="*/ 314325 h 323850"/>
                                          <a:gd name="connsiteX2" fmla="*/ 409575 w 409771"/>
                                          <a:gd name="connsiteY2" fmla="*/ 285750 h 323850"/>
                                          <a:gd name="connsiteX3" fmla="*/ 381000 w 409771"/>
                                          <a:gd name="connsiteY3" fmla="*/ 228600 h 323850"/>
                                          <a:gd name="connsiteX4" fmla="*/ 400050 w 409771"/>
                                          <a:gd name="connsiteY4" fmla="*/ 200025 h 323850"/>
                                          <a:gd name="connsiteX5" fmla="*/ 381000 w 409771"/>
                                          <a:gd name="connsiteY5" fmla="*/ 171450 h 323850"/>
                                          <a:gd name="connsiteX6" fmla="*/ 371475 w 409771"/>
                                          <a:gd name="connsiteY6" fmla="*/ 38100 h 323850"/>
                                          <a:gd name="connsiteX7" fmla="*/ 400050 w 409771"/>
                                          <a:gd name="connsiteY7" fmla="*/ 28575 h 323850"/>
                                          <a:gd name="connsiteX8" fmla="*/ 381000 w 409771"/>
                                          <a:gd name="connsiteY8" fmla="*/ 0 h 32385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09771" h="323850">
                                            <a:moveTo>
                                              <a:pt x="0" y="323850"/>
                                            </a:moveTo>
                                            <a:cubicBezTo>
                                              <a:pt x="130175" y="320675"/>
                                              <a:pt x="260871" y="326386"/>
                                              <a:pt x="390525" y="314325"/>
                                            </a:cubicBezTo>
                                            <a:cubicBezTo>
                                              <a:pt x="401923" y="313265"/>
                                              <a:pt x="407693" y="297042"/>
                                              <a:pt x="409575" y="285750"/>
                                            </a:cubicBezTo>
                                            <a:cubicBezTo>
                                              <a:pt x="412204" y="269976"/>
                                              <a:pt x="387634" y="238551"/>
                                              <a:pt x="381000" y="228600"/>
                                            </a:cubicBezTo>
                                            <a:cubicBezTo>
                                              <a:pt x="387350" y="219075"/>
                                              <a:pt x="400050" y="211473"/>
                                              <a:pt x="400050" y="200025"/>
                                            </a:cubicBezTo>
                                            <a:cubicBezTo>
                                              <a:pt x="400050" y="188577"/>
                                              <a:pt x="382989" y="182723"/>
                                              <a:pt x="381000" y="171450"/>
                                            </a:cubicBezTo>
                                            <a:cubicBezTo>
                                              <a:pt x="373256" y="127565"/>
                                              <a:pt x="374650" y="82550"/>
                                              <a:pt x="371475" y="38100"/>
                                            </a:cubicBezTo>
                                            <a:cubicBezTo>
                                              <a:pt x="381000" y="34925"/>
                                              <a:pt x="397615" y="38315"/>
                                              <a:pt x="400050" y="28575"/>
                                            </a:cubicBezTo>
                                            <a:cubicBezTo>
                                              <a:pt x="402826" y="17469"/>
                                              <a:pt x="381000" y="0"/>
                                              <a:pt x="38100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2" name="Freeform 1812"/>
                                    <wps:cNvSpPr/>
                                    <wps:spPr>
                                      <a:xfrm>
                                        <a:off x="352425" y="0"/>
                                        <a:ext cx="457391" cy="34179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457391 w 457391"/>
                                          <a:gd name="connsiteY0" fmla="*/ 333375 h 341793"/>
                                          <a:gd name="connsiteX1" fmla="*/ 57341 w 457391"/>
                                          <a:gd name="connsiteY1" fmla="*/ 323850 h 341793"/>
                                          <a:gd name="connsiteX2" fmla="*/ 47816 w 457391"/>
                                          <a:gd name="connsiteY2" fmla="*/ 219075 h 341793"/>
                                          <a:gd name="connsiteX3" fmla="*/ 19241 w 457391"/>
                                          <a:gd name="connsiteY3" fmla="*/ 209550 h 341793"/>
                                          <a:gd name="connsiteX4" fmla="*/ 191 w 457391"/>
                                          <a:gd name="connsiteY4" fmla="*/ 180975 h 341793"/>
                                          <a:gd name="connsiteX5" fmla="*/ 9716 w 457391"/>
                                          <a:gd name="connsiteY5" fmla="*/ 152400 h 341793"/>
                                          <a:gd name="connsiteX6" fmla="*/ 28766 w 457391"/>
                                          <a:gd name="connsiteY6" fmla="*/ 38100 h 341793"/>
                                          <a:gd name="connsiteX7" fmla="*/ 47816 w 457391"/>
                                          <a:gd name="connsiteY7" fmla="*/ 0 h 34179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57391" h="341793">
                                            <a:moveTo>
                                              <a:pt x="457391" y="333375"/>
                                            </a:moveTo>
                                            <a:cubicBezTo>
                                              <a:pt x="324041" y="330200"/>
                                              <a:pt x="185820" y="359705"/>
                                              <a:pt x="57341" y="323850"/>
                                            </a:cubicBezTo>
                                            <a:cubicBezTo>
                                              <a:pt x="23563" y="314423"/>
                                              <a:pt x="58906" y="252344"/>
                                              <a:pt x="47816" y="219075"/>
                                            </a:cubicBezTo>
                                            <a:cubicBezTo>
                                              <a:pt x="44641" y="209550"/>
                                              <a:pt x="28766" y="212725"/>
                                              <a:pt x="19241" y="209550"/>
                                            </a:cubicBezTo>
                                            <a:cubicBezTo>
                                              <a:pt x="12891" y="200025"/>
                                              <a:pt x="2073" y="192267"/>
                                              <a:pt x="191" y="180975"/>
                                            </a:cubicBezTo>
                                            <a:cubicBezTo>
                                              <a:pt x="-1460" y="171071"/>
                                              <a:pt x="8065" y="162304"/>
                                              <a:pt x="9716" y="152400"/>
                                            </a:cubicBezTo>
                                            <a:cubicBezTo>
                                              <a:pt x="14997" y="120711"/>
                                              <a:pt x="12018" y="71595"/>
                                              <a:pt x="28766" y="38100"/>
                                            </a:cubicBezTo>
                                            <a:cubicBezTo>
                                              <a:pt x="49577" y="-3522"/>
                                              <a:pt x="47816" y="23859"/>
                                              <a:pt x="47816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13" name="Text Box 1813"/>
                                  <wps:cNvSpPr txBox="1"/>
                                  <wps:spPr>
                                    <a:xfrm>
                                      <a:off x="3790950" y="19050"/>
                                      <a:ext cx="542925" cy="2381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35441" w:rsidRPr="004C66ED" w:rsidRDefault="00635441" w:rsidP="00F61EB9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4C66ED">
                                          <w:rPr>
                                            <w:b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4" name="Text Box 1814"/>
                                  <wps:cNvSpPr txBox="1"/>
                                  <wps:spPr>
                                    <a:xfrm>
                                      <a:off x="4657725" y="9525"/>
                                      <a:ext cx="542925" cy="2381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635441" w:rsidRPr="004C66ED" w:rsidRDefault="00635441" w:rsidP="00F61EB9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4C66ED">
                                          <w:rPr>
                                            <w:b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815" name="Group 1815"/>
                                  <wpg:cNvGrpSpPr/>
                                  <wpg:grpSpPr>
                                    <a:xfrm>
                                      <a:off x="4333875" y="28575"/>
                                      <a:ext cx="323850" cy="131445"/>
                                      <a:chOff x="0" y="0"/>
                                      <a:chExt cx="809816" cy="341793"/>
                                    </a:xfrm>
                                  </wpg:grpSpPr>
                                  <wps:wsp>
                                    <wps:cNvPr id="1816" name="Freeform 1816"/>
                                    <wps:cNvSpPr/>
                                    <wps:spPr>
                                      <a:xfrm>
                                        <a:off x="0" y="9525"/>
                                        <a:ext cx="409771" cy="323850"/>
                                      </a:xfrm>
                                      <a:custGeom>
                                        <a:avLst/>
                                        <a:gdLst>
                                          <a:gd name="connsiteX0" fmla="*/ 0 w 409771"/>
                                          <a:gd name="connsiteY0" fmla="*/ 323850 h 323850"/>
                                          <a:gd name="connsiteX1" fmla="*/ 390525 w 409771"/>
                                          <a:gd name="connsiteY1" fmla="*/ 314325 h 323850"/>
                                          <a:gd name="connsiteX2" fmla="*/ 409575 w 409771"/>
                                          <a:gd name="connsiteY2" fmla="*/ 285750 h 323850"/>
                                          <a:gd name="connsiteX3" fmla="*/ 381000 w 409771"/>
                                          <a:gd name="connsiteY3" fmla="*/ 228600 h 323850"/>
                                          <a:gd name="connsiteX4" fmla="*/ 400050 w 409771"/>
                                          <a:gd name="connsiteY4" fmla="*/ 200025 h 323850"/>
                                          <a:gd name="connsiteX5" fmla="*/ 381000 w 409771"/>
                                          <a:gd name="connsiteY5" fmla="*/ 171450 h 323850"/>
                                          <a:gd name="connsiteX6" fmla="*/ 371475 w 409771"/>
                                          <a:gd name="connsiteY6" fmla="*/ 38100 h 323850"/>
                                          <a:gd name="connsiteX7" fmla="*/ 400050 w 409771"/>
                                          <a:gd name="connsiteY7" fmla="*/ 28575 h 323850"/>
                                          <a:gd name="connsiteX8" fmla="*/ 381000 w 409771"/>
                                          <a:gd name="connsiteY8" fmla="*/ 0 h 323850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  <a:cxn ang="0">
                                            <a:pos x="connsiteX8" y="connsiteY8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09771" h="323850">
                                            <a:moveTo>
                                              <a:pt x="0" y="323850"/>
                                            </a:moveTo>
                                            <a:cubicBezTo>
                                              <a:pt x="130175" y="320675"/>
                                              <a:pt x="260871" y="326386"/>
                                              <a:pt x="390525" y="314325"/>
                                            </a:cubicBezTo>
                                            <a:cubicBezTo>
                                              <a:pt x="401923" y="313265"/>
                                              <a:pt x="407693" y="297042"/>
                                              <a:pt x="409575" y="285750"/>
                                            </a:cubicBezTo>
                                            <a:cubicBezTo>
                                              <a:pt x="412204" y="269976"/>
                                              <a:pt x="387634" y="238551"/>
                                              <a:pt x="381000" y="228600"/>
                                            </a:cubicBezTo>
                                            <a:cubicBezTo>
                                              <a:pt x="387350" y="219075"/>
                                              <a:pt x="400050" y="211473"/>
                                              <a:pt x="400050" y="200025"/>
                                            </a:cubicBezTo>
                                            <a:cubicBezTo>
                                              <a:pt x="400050" y="188577"/>
                                              <a:pt x="382989" y="182723"/>
                                              <a:pt x="381000" y="171450"/>
                                            </a:cubicBezTo>
                                            <a:cubicBezTo>
                                              <a:pt x="373256" y="127565"/>
                                              <a:pt x="374650" y="82550"/>
                                              <a:pt x="371475" y="38100"/>
                                            </a:cubicBezTo>
                                            <a:cubicBezTo>
                                              <a:pt x="381000" y="34925"/>
                                              <a:pt x="397615" y="38315"/>
                                              <a:pt x="400050" y="28575"/>
                                            </a:cubicBezTo>
                                            <a:cubicBezTo>
                                              <a:pt x="402826" y="17469"/>
                                              <a:pt x="381000" y="0"/>
                                              <a:pt x="38100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17" name="Freeform 1817"/>
                                    <wps:cNvSpPr/>
                                    <wps:spPr>
                                      <a:xfrm>
                                        <a:off x="352425" y="0"/>
                                        <a:ext cx="457391" cy="341793"/>
                                      </a:xfrm>
                                      <a:custGeom>
                                        <a:avLst/>
                                        <a:gdLst>
                                          <a:gd name="connsiteX0" fmla="*/ 457391 w 457391"/>
                                          <a:gd name="connsiteY0" fmla="*/ 333375 h 341793"/>
                                          <a:gd name="connsiteX1" fmla="*/ 57341 w 457391"/>
                                          <a:gd name="connsiteY1" fmla="*/ 323850 h 341793"/>
                                          <a:gd name="connsiteX2" fmla="*/ 47816 w 457391"/>
                                          <a:gd name="connsiteY2" fmla="*/ 219075 h 341793"/>
                                          <a:gd name="connsiteX3" fmla="*/ 19241 w 457391"/>
                                          <a:gd name="connsiteY3" fmla="*/ 209550 h 341793"/>
                                          <a:gd name="connsiteX4" fmla="*/ 191 w 457391"/>
                                          <a:gd name="connsiteY4" fmla="*/ 180975 h 341793"/>
                                          <a:gd name="connsiteX5" fmla="*/ 9716 w 457391"/>
                                          <a:gd name="connsiteY5" fmla="*/ 152400 h 341793"/>
                                          <a:gd name="connsiteX6" fmla="*/ 28766 w 457391"/>
                                          <a:gd name="connsiteY6" fmla="*/ 38100 h 341793"/>
                                          <a:gd name="connsiteX7" fmla="*/ 47816 w 457391"/>
                                          <a:gd name="connsiteY7" fmla="*/ 0 h 341793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  <a:cxn ang="0">
                                            <a:pos x="connsiteX5" y="connsiteY5"/>
                                          </a:cxn>
                                          <a:cxn ang="0">
                                            <a:pos x="connsiteX6" y="connsiteY6"/>
                                          </a:cxn>
                                          <a:cxn ang="0">
                                            <a:pos x="connsiteX7" y="connsiteY7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457391" h="341793">
                                            <a:moveTo>
                                              <a:pt x="457391" y="333375"/>
                                            </a:moveTo>
                                            <a:cubicBezTo>
                                              <a:pt x="324041" y="330200"/>
                                              <a:pt x="185820" y="359705"/>
                                              <a:pt x="57341" y="323850"/>
                                            </a:cubicBezTo>
                                            <a:cubicBezTo>
                                              <a:pt x="23563" y="314423"/>
                                              <a:pt x="58906" y="252344"/>
                                              <a:pt x="47816" y="219075"/>
                                            </a:cubicBezTo>
                                            <a:cubicBezTo>
                                              <a:pt x="44641" y="209550"/>
                                              <a:pt x="28766" y="212725"/>
                                              <a:pt x="19241" y="209550"/>
                                            </a:cubicBezTo>
                                            <a:cubicBezTo>
                                              <a:pt x="12891" y="200025"/>
                                              <a:pt x="2073" y="192267"/>
                                              <a:pt x="191" y="180975"/>
                                            </a:cubicBezTo>
                                            <a:cubicBezTo>
                                              <a:pt x="-1460" y="171071"/>
                                              <a:pt x="8065" y="162304"/>
                                              <a:pt x="9716" y="152400"/>
                                            </a:cubicBezTo>
                                            <a:cubicBezTo>
                                              <a:pt x="14997" y="120711"/>
                                              <a:pt x="12018" y="71595"/>
                                              <a:pt x="28766" y="38100"/>
                                            </a:cubicBezTo>
                                            <a:cubicBezTo>
                                              <a:pt x="49577" y="-3522"/>
                                              <a:pt x="47816" y="23859"/>
                                              <a:pt x="47816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818" name="Freeform 1818"/>
                                  <wps:cNvSpPr/>
                                  <wps:spPr>
                                    <a:xfrm rot="10800000">
                                      <a:off x="0" y="123825"/>
                                      <a:ext cx="390525" cy="19050"/>
                                    </a:xfrm>
                                    <a:custGeom>
                                      <a:avLst/>
                                      <a:gdLst>
                                        <a:gd name="connsiteX0" fmla="*/ 390525 w 390525"/>
                                        <a:gd name="connsiteY0" fmla="*/ 19050 h 19050"/>
                                        <a:gd name="connsiteX1" fmla="*/ 114300 w 390525"/>
                                        <a:gd name="connsiteY1" fmla="*/ 9525 h 19050"/>
                                        <a:gd name="connsiteX2" fmla="*/ 85725 w 390525"/>
                                        <a:gd name="connsiteY2" fmla="*/ 0 h 19050"/>
                                        <a:gd name="connsiteX3" fmla="*/ 57150 w 390525"/>
                                        <a:gd name="connsiteY3" fmla="*/ 9525 h 19050"/>
                                        <a:gd name="connsiteX4" fmla="*/ 0 w 390525"/>
                                        <a:gd name="connsiteY4" fmla="*/ 9525 h 1905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390525" h="19050">
                                          <a:moveTo>
                                            <a:pt x="390525" y="19050"/>
                                          </a:moveTo>
                                          <a:cubicBezTo>
                                            <a:pt x="298450" y="15875"/>
                                            <a:pt x="206250" y="15272"/>
                                            <a:pt x="114300" y="9525"/>
                                          </a:cubicBezTo>
                                          <a:cubicBezTo>
                                            <a:pt x="104279" y="8899"/>
                                            <a:pt x="95765" y="0"/>
                                            <a:pt x="85725" y="0"/>
                                          </a:cubicBezTo>
                                          <a:cubicBezTo>
                                            <a:pt x="75685" y="0"/>
                                            <a:pt x="67129" y="8416"/>
                                            <a:pt x="57150" y="9525"/>
                                          </a:cubicBezTo>
                                          <a:cubicBezTo>
                                            <a:pt x="38217" y="11629"/>
                                            <a:pt x="19050" y="9525"/>
                                            <a:pt x="0" y="952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19" name="Freeform 1819"/>
                                  <wps:cNvSpPr/>
                                  <wps:spPr>
                                    <a:xfrm>
                                      <a:off x="5200650" y="114300"/>
                                      <a:ext cx="390525" cy="19050"/>
                                    </a:xfrm>
                                    <a:custGeom>
                                      <a:avLst/>
                                      <a:gdLst>
                                        <a:gd name="connsiteX0" fmla="*/ 390525 w 390525"/>
                                        <a:gd name="connsiteY0" fmla="*/ 19050 h 19050"/>
                                        <a:gd name="connsiteX1" fmla="*/ 114300 w 390525"/>
                                        <a:gd name="connsiteY1" fmla="*/ 9525 h 19050"/>
                                        <a:gd name="connsiteX2" fmla="*/ 85725 w 390525"/>
                                        <a:gd name="connsiteY2" fmla="*/ 0 h 19050"/>
                                        <a:gd name="connsiteX3" fmla="*/ 57150 w 390525"/>
                                        <a:gd name="connsiteY3" fmla="*/ 9525 h 19050"/>
                                        <a:gd name="connsiteX4" fmla="*/ 0 w 390525"/>
                                        <a:gd name="connsiteY4" fmla="*/ 9525 h 19050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</a:cxnLst>
                                      <a:rect l="l" t="t" r="r" b="b"/>
                                      <a:pathLst>
                                        <a:path w="390525" h="19050">
                                          <a:moveTo>
                                            <a:pt x="390525" y="19050"/>
                                          </a:moveTo>
                                          <a:cubicBezTo>
                                            <a:pt x="298450" y="15875"/>
                                            <a:pt x="206250" y="15272"/>
                                            <a:pt x="114300" y="9525"/>
                                          </a:cubicBezTo>
                                          <a:cubicBezTo>
                                            <a:pt x="104279" y="8899"/>
                                            <a:pt x="95765" y="0"/>
                                            <a:pt x="85725" y="0"/>
                                          </a:cubicBezTo>
                                          <a:cubicBezTo>
                                            <a:pt x="75685" y="0"/>
                                            <a:pt x="67129" y="8416"/>
                                            <a:pt x="57150" y="9525"/>
                                          </a:cubicBezTo>
                                          <a:cubicBezTo>
                                            <a:pt x="38217" y="11629"/>
                                            <a:pt x="19050" y="9525"/>
                                            <a:pt x="0" y="952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820" name="Group 12"/>
                              <wpg:cNvGrpSpPr/>
                              <wpg:grpSpPr>
                                <a:xfrm>
                                  <a:off x="152400" y="0"/>
                                  <a:ext cx="4220845" cy="2247900"/>
                                  <a:chOff x="0" y="0"/>
                                  <a:chExt cx="4220845" cy="2247900"/>
                                </a:xfrm>
                              </wpg:grpSpPr>
                              <wps:wsp>
                                <wps:cNvPr id="1821" name="AutoShape 8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33450" y="161925"/>
                                    <a:ext cx="1508125" cy="6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22" name="AutoShape 8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161925"/>
                                    <a:ext cx="72898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23" name="AutoShape 8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90825" y="161925"/>
                                    <a:ext cx="1243965" cy="6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59" name="AutoShape 8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3998" y="161925"/>
                                    <a:ext cx="0" cy="3130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3" name="AutoShape 9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161925"/>
                                    <a:ext cx="0" cy="9499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4" name="Oval 8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7150" y="474980"/>
                                    <a:ext cx="353695" cy="3498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35441" w:rsidRPr="004C66ED" w:rsidRDefault="00635441" w:rsidP="00F61EB9">
                                      <w:pPr>
                                        <w:pStyle w:val="NoSpacing"/>
                                        <w:rPr>
                                          <w:rFonts w:ascii="Times New Roman" w:hAnsi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</w:pPr>
                                      <w:r w:rsidRPr="004C66ED">
                                        <w:rPr>
                                          <w:rFonts w:ascii="Times New Roman" w:hAnsi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5" name="Oval 9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71685" y="904875"/>
                                    <a:ext cx="353695" cy="3492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35441" w:rsidRPr="004C66ED" w:rsidRDefault="00635441" w:rsidP="00F61EB9">
                                      <w:pPr>
                                        <w:pStyle w:val="NoSpacing"/>
                                        <w:rPr>
                                          <w:rFonts w:ascii="Times New Roman" w:hAnsi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</w:pPr>
                                      <w:r w:rsidRPr="004C66ED">
                                        <w:rPr>
                                          <w:rFonts w:ascii="Times New Roman" w:hAnsi="Times New Roman"/>
                                          <w:b/>
                                          <w:sz w:val="24"/>
                                          <w:szCs w:val="24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866" name="Group 11"/>
                                <wpg:cNvGrpSpPr/>
                                <wpg:grpSpPr>
                                  <a:xfrm>
                                    <a:off x="733425" y="0"/>
                                    <a:ext cx="200025" cy="274955"/>
                                    <a:chOff x="0" y="0"/>
                                    <a:chExt cx="200025" cy="274955"/>
                                  </a:xfrm>
                                </wpg:grpSpPr>
                                <wps:wsp>
                                  <wps:cNvPr id="1867" name="AutoShape 90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27495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68" name="AutoShape 90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6675" y="66675"/>
                                      <a:ext cx="635" cy="1524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69" name="AutoShape 90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2875" y="0"/>
                                      <a:ext cx="0" cy="27495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70" name="AutoShape 9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00025" y="66675"/>
                                      <a:ext cx="0" cy="1524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871" name="AutoShape 9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1102360"/>
                                    <a:ext cx="206594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2" name="AutoShape 9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25380" y="1079500"/>
                                    <a:ext cx="16186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3" name="AutoShape 9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3998" y="824865"/>
                                    <a:ext cx="0" cy="25435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4" name="AutoShape 9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8980" y="1924050"/>
                                    <a:ext cx="0" cy="32385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5" name="Text Box 7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6290" y="1600835"/>
                                    <a:ext cx="701753" cy="31877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5441" w:rsidRPr="004C66ED" w:rsidRDefault="00635441" w:rsidP="00F61EB9">
                                      <w:r w:rsidRPr="004C66ED">
                                        <w:t xml:space="preserve">Jockey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6" name="AutoShape 914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47675" y="1809750"/>
                                    <a:ext cx="285750" cy="24765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77" name="Freeform 17"/>
                              <wps:cNvSpPr/>
                              <wps:spPr>
                                <a:xfrm>
                                  <a:off x="876300" y="1066800"/>
                                  <a:ext cx="3310890" cy="866775"/>
                                </a:xfrm>
                                <a:custGeom>
                                  <a:avLst/>
                                  <a:gdLst>
                                    <a:gd name="connsiteX0" fmla="*/ 0 w 3338974"/>
                                    <a:gd name="connsiteY0" fmla="*/ 876300 h 876300"/>
                                    <a:gd name="connsiteX1" fmla="*/ 2867025 w 3338974"/>
                                    <a:gd name="connsiteY1" fmla="*/ 514350 h 876300"/>
                                    <a:gd name="connsiteX2" fmla="*/ 3333750 w 3338974"/>
                                    <a:gd name="connsiteY2" fmla="*/ 0 h 876300"/>
                                    <a:gd name="connsiteX3" fmla="*/ 3333750 w 3338974"/>
                                    <a:gd name="connsiteY3" fmla="*/ 0 h 8763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3338974" h="876300">
                                      <a:moveTo>
                                        <a:pt x="0" y="876300"/>
                                      </a:moveTo>
                                      <a:cubicBezTo>
                                        <a:pt x="1155700" y="768350"/>
                                        <a:pt x="2311400" y="660400"/>
                                        <a:pt x="2867025" y="514350"/>
                                      </a:cubicBezTo>
                                      <a:cubicBezTo>
                                        <a:pt x="3422650" y="368300"/>
                                        <a:pt x="3333750" y="0"/>
                                        <a:pt x="3333750" y="0"/>
                                      </a:cubicBezTo>
                                      <a:lnTo>
                                        <a:pt x="33337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878" name="Straight Connector 20"/>
                          <wps:cNvCnPr/>
                          <wps:spPr>
                            <a:xfrm flipV="1">
                              <a:off x="2581275" y="133350"/>
                              <a:ext cx="330959" cy="2381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79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3114675" y="2781300"/>
                            <a:ext cx="701753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5441" w:rsidRPr="009A2B72" w:rsidRDefault="00635441" w:rsidP="00F61EB9">
                              <w:pPr>
                                <w:rPr>
                                  <w:b/>
                                </w:rPr>
                              </w:pPr>
                              <w:r w:rsidRPr="009A2B72">
                                <w:rPr>
                                  <w:b/>
                                </w:rPr>
                                <w:t xml:space="preserve">Figure 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" o:spid="_x0000_s1158" style="position:absolute;margin-left:44.25pt;margin-top:1.8pt;width:344.35pt;height:244.1pt;z-index:251702272" coordsize="43732,3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">
                <v:group id="Group 22" o:spid="_x0000_s1159" style="position:absolute;width:43732;height:27800" coordsize="43732,27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shape id="Text Box 21" o:spid="_x0000_s1160" type="#_x0000_t202" style="position:absolute;left:25812;width:3104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fps8UA&#10;AADbAAAADwAAAGRycy9kb3ducmV2LnhtbESPQWvCQBSE70L/w/IKvUjdqNhK6ipSWhVvTbSlt0f2&#10;NQnNvg3ZNYn/3hUEj8PMfMMsVr2pREuNKy0rGI8iEMSZ1SXnCg7p5/MchPPIGivLpOBMDlbLh8EC&#10;Y207/qI28bkIEHYxKii8r2MpXVaQQTeyNXHw/mxj0AfZ5FI32AW4qeQkil6kwZLDQoE1vReU/Scn&#10;o+B3mP/sXb85dtPZtP7Ytunrt06Venrs128gPPX+Hr61d1rBfALXL+EH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d+mzxQAAANsAAAAPAAAAAAAAAAAAAAAAAJgCAABkcnMv&#10;ZG93bnJldi54bWxQSwUGAAAAAAQABAD1AAAAigMAAAAA&#10;" fillcolor="white [3201]" stroked="f" strokeweight=".5pt">
                    <v:textbox>
                      <w:txbxContent>
                        <w:p w:rsidR="00635441" w:rsidRPr="004C66ED" w:rsidRDefault="00635441" w:rsidP="00F61EB9">
                          <w:pPr>
                            <w:rPr>
                              <w:b/>
                            </w:rPr>
                          </w:pPr>
                          <w:r w:rsidRPr="004C66ED">
                            <w:rPr>
                              <w:b/>
                            </w:rPr>
                            <w:t>S</w:t>
                          </w:r>
                        </w:p>
                      </w:txbxContent>
                    </v:textbox>
                  </v:shape>
                  <v:group id="Group 19" o:spid="_x0000_s1161" style="position:absolute;top:2095;width:43732;height:25705" coordsize="43732,25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line id="Straight Connector 14" o:spid="_x0000_s1162" style="position:absolute;visibility:visible;mso-wrap-style:square" from="1524,11049" to="1524,22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oWvMQAAADbAAAADwAAAGRycy9kb3ducmV2LnhtbESPT2vCQBTE7wW/w/IEb3WjWCPRVYIg&#10;9M+pVvH6yD6TaPZt2N3G1E/vFgo9DjO/GWa16U0jOnK+tqxgMk5AEBdW11wqOHztnhcgfEDW2Fgm&#10;BT/kYbMePK0w0/bGn9TtQyliCfsMFVQhtJmUvqjIoB/bljh6Z+sMhihdKbXDWyw3jZwmyVwarDku&#10;VNjStqLiuv82ChbF+8Xlaf42eTm26b2bfsx3p1Sp0bDPlyAC9eE//Ee/6sjN4PdL/AFy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ha8xAAAANsAAAAPAAAAAAAAAAAA&#10;AAAAAKECAABkcnMvZG93bnJldi54bWxQSwUGAAAAAAQABAD5AAAAkgMAAAAA&#10;" strokecolor="black [3213]"/>
                    <v:group id="Group 18" o:spid="_x0000_s1163" style="position:absolute;width:43732;height:25704" coordsize="43732,257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<v:group id="Group 96" o:spid="_x0000_s1164" style="position:absolute;top:21907;width:43160;height:3797" coordsize="41243,3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  <v:shape id="Text Box 87" o:spid="_x0000_s1165" type="#_x0000_t202" style="position:absolute;top:1047;width:2476;height:2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BKK8YA&#10;AADbAAAADwAAAGRycy9kb3ducmV2LnhtbESPT2vCQBTE74V+h+UVvEjdtFKV1FWk1D94M6mW3h7Z&#10;1ySYfRuyaxK/vVsQehxm5jfMfNmbSrTUuNKygpdRBII4s7rkXMFXun6egXAeWWNlmRRcycFy8fgw&#10;x1jbjg/UJj4XAcIuRgWF93UspcsKMuhGtiYO3q9tDPogm1zqBrsAN5V8jaKJNFhyWCiwpo+CsnNy&#10;MQp+hvn33vWbYzd+G9ef2zadnnSq1OCpX72D8NT7//C9vdMKZlP4+xJ+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BKK8YAAADbAAAADwAAAAAAAAAAAAAAAACYAgAAZHJz&#10;L2Rvd25yZXYueG1sUEsFBgAAAAAEAAQA9QAAAIsDAAAAAA==&#10;" fillcolor="white [3201]" stroked="f" strokeweight=".5pt">
                          <v:textbox>
                            <w:txbxContent>
                              <w:p w:rsidR="00635441" w:rsidRPr="004C66ED" w:rsidRDefault="00635441" w:rsidP="00F61EB9">
                                <w:pPr>
                                  <w:rPr>
                                    <w:b/>
                                  </w:rPr>
                                </w:pPr>
                                <w:r w:rsidRPr="004C66ED">
                                  <w:rPr>
                                    <w:b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88" o:spid="_x0000_s1166" type="#_x0000_t202" style="position:absolute;left:38766;top:857;width:2477;height:27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/eWcIA&#10;AADbAAAADwAAAGRycy9kb3ducmV2LnhtbERPy4rCMBTdC/5DuMJsBk1nZFSqUQZxHrjT+sDdpbm2&#10;xeamNJm2/r1ZDLg8nPdi1ZlSNFS7wrKCt1EEgji1uuBMwSH5Gs5AOI+ssbRMCu7kYLXs9xYYa9vy&#10;jpq9z0QIYRejgtz7KpbSpTkZdCNbEQfuamuDPsA6k7rGNoSbUr5H0UQaLDg05FjROqf0tv8zCi6v&#10;2Xnruu9jO/4YV5ufJpmedKLUy6D7nIPw1Pmn+N/9qxXMwtjwJfwA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n95ZwgAAANsAAAAPAAAAAAAAAAAAAAAAAJgCAABkcnMvZG93&#10;bnJldi54bWxQSwUGAAAAAAQABAD1AAAAhwMAAAAA&#10;" fillcolor="white [3201]" stroked="f" strokeweight=".5pt">
                          <v:textbox>
                            <w:txbxContent>
                              <w:p w:rsidR="00635441" w:rsidRPr="004C66ED" w:rsidRDefault="00635441" w:rsidP="00F61EB9">
                                <w:pPr>
                                  <w:rPr>
                                    <w:b/>
                                  </w:rPr>
                                </w:pPr>
                                <w:r w:rsidRPr="004C66ED">
                                  <w:rPr>
                                    <w:b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89" o:spid="_x0000_s1167" style="position:absolute;left:1047;width:38672;height:2381" coordsize="55911,2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<v:shape id="Text Box 8" o:spid="_x0000_s1168" type="#_x0000_t202" style="position:absolute;left:3810;top:95;width:5429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RoOL4A&#10;AADbAAAADwAAAGRycy9kb3ducmV2LnhtbERPTWsCMRC9F/wPYYTealYPsm6NUkWl0JO29DxsxiR0&#10;M1mSuG7/fXMoeHy87/V29J0YKCYXWMF8VoEgboN2bBR8fR5fahApI2vsApOCX0qw3Uye1tjocOcz&#10;DZdsRAnh1KACm3PfSJlaSx7TLPTEhbuG6DEXGI3UEe8l3HdyUVVL6dFxabDY095S+3O5eQWHnVmZ&#10;tsZoD7V2bhi/rx/mpNTzdHx7BZFpzA/xv/tdK1iV9eVL+QFy8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qEaDi+AAAA2wAAAA8AAAAAAAAAAAAAAAAAmAIAAGRycy9kb3ducmV2&#10;LnhtbFBLBQYAAAAABAAEAPUAAACDAwAAAAA=&#10;" fillcolor="white [3201]" strokeweight=".5pt">
                            <v:textbox>
                              <w:txbxContent>
                                <w:p w:rsidR="00635441" w:rsidRPr="004C66ED" w:rsidRDefault="00635441" w:rsidP="00F61EB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C66ED"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9" o:spid="_x0000_s1169" type="#_x0000_t202" style="position:absolute;left:12477;width:5430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jNo8IA&#10;AADbAAAADwAAAGRycy9kb3ducmV2LnhtbESPT2sCMRTE74V+h/AKvdWsHsq6NYotthQ8+YeeH5tn&#10;Ety8LElct9++KQgeh5n5DbNYjb4TA8XkAiuYTioQxG3Qjo2C4+HzpQaRMrLGLjAp+KUEq+XjwwIb&#10;Ha68o2GfjSgQTg0qsDn3jZSpteQxTUJPXLxTiB5zkdFIHfFa4L6Ts6p6lR4dlwWLPX1Yas/7i1ew&#10;eTdz09YY7abWzg3jz2lrvpR6fhrXbyAyjfkevrW/tYL5FP6/lB8gl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yM2jwgAAANsAAAAPAAAAAAAAAAAAAAAAAJgCAABkcnMvZG93&#10;bnJldi54bWxQSwUGAAAAAAQABAD1AAAAhwMAAAAA&#10;" fillcolor="white [3201]" strokeweight=".5pt">
                            <v:textbox>
                              <w:txbxContent>
                                <w:p w:rsidR="00635441" w:rsidRPr="004C66ED" w:rsidRDefault="00635441" w:rsidP="00F61EB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C66ED">
                                    <w:rPr>
                                      <w:b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group id="Group 30" o:spid="_x0000_s1170" style="position:absolute;left:9239;top:95;width:3238;height:1317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    <v:shape id="Freeform 31" o:spid="_x0000_s1171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mg28QA&#10;AADbAAAADwAAAGRycy9kb3ducmV2LnhtbESPQWsCMRSE74X+h/AK3mq2VkS3RhGloKWItfb+2Dw3&#10;SzcvaxLX7b83QsHjMDPfMNN5Z2vRkg+VYwUv/QwEceF0xaWCw/f78xhEiMgaa8ek4I8CzGePD1PM&#10;tbvwF7X7WIoE4ZCjAhNjk0sZCkMWQ981xMk7Om8xJulLqT1eEtzWcpBlI2mx4rRgsKGloeJ3f7YK&#10;Np/tyW+Hk+Nqs1vFA43r0Yf5Uar31C3eQETq4j38315rBZNXuH1JP0DO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ZoNvEAAAA2wAAAA8AAAAAAAAAAAAAAAAAmAIAAGRycy9k&#10;b3ducmV2LnhtbFBLBQYAAAAABAAEAPUAAACJAwAAAAA=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    <v:path arrowok="t" o:connecttype="custom" o:connectlocs="0,323850;390525,314325;409575,285750;381000,228600;400050,200025;381000,171450;371475,38100;400050,28575;381000,0" o:connectangles="0,0,0,0,0,0,0,0,0"/>
                            </v:shape>
                            <v:shape id="Freeform 94" o:spid="_x0000_s1172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u828MA&#10;AADbAAAADwAAAGRycy9kb3ducmV2LnhtbESPQWvCQBSE7wX/w/KE3uomRVKNriJWoUebevH2yD43&#10;0ezbmN1o+u+7hUKPw8x8wyzXg23EnTpfO1aQThIQxKXTNRsFx6/9ywyED8gaG8ek4Js8rFejpyXm&#10;2j34k+5FMCJC2OeooAqhzaX0ZUUW/cS1xNE7u85iiLIzUnf4iHDbyNckyaTFmuNChS1tKyqvRW8V&#10;9Mb09dvhlKW79yJNL5Qd9uebUs/jYbMAEWgI/+G/9odWMJ/C75f4A+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u828MAAADbAAAADwAAAAAAAAAAAAAAAACYAgAAZHJzL2Rv&#10;d25yZXYueG1sUEsFBgAAAAAEAAQA9QAAAIgDAAAAAA==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    <v:path arrowok="t" o:connecttype="custom" o:connectlocs="457391,333375;57341,323850;47816,219075;19241,209550;191,180975;9716,152400;28766,38100;47816,0" o:connectangles="0,0,0,0,0,0,0,0"/>
                            </v:shape>
                          </v:group>
                          <v:group id="Group 95" o:spid="_x0000_s1173" style="position:absolute;left:18002;top:95;width:3238;height:1317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      <v:shape id="Freeform 1803" o:spid="_x0000_s1174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QVisMA&#10;AADdAAAADwAAAGRycy9kb3ducmV2LnhtbERP32vCMBB+H/g/hBN8m+mcSNcZRZSBjjE2596P5mzK&#10;mktNYu3+eyMM9nYf38+bL3vbiI58qB0reBhnIIhLp2uuFBy+Xu5zECEia2wck4JfCrBcDO7mWGh3&#10;4U/q9rESKYRDgQpMjG0hZSgNWQxj1xIn7ui8xZigr6T2eEnhtpGTLJtJizWnBoMtrQ2VP/uzVbB7&#10;607+ffp03Ow+NvFAeTN7Nd9KjYb96hlEpD7+i//cW53m59kj3L5JJ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QVisMAAADdAAAADwAAAAAAAAAAAAAAAACYAgAAZHJzL2Rv&#10;d25yZXYueG1sUEsFBgAAAAAEAAQA9QAAAIgDAAAAAA==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    <v:path arrowok="t" o:connecttype="custom" o:connectlocs="0,323850;390525,314325;409575,285750;381000,228600;400050,200025;381000,171450;371475,38100;400050,28575;381000,0" o:connectangles="0,0,0,0,0,0,0,0,0"/>
                            </v:shape>
                            <v:shape id="Freeform 1804" o:spid="_x0000_s1175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IiK8IA&#10;AADdAAAADwAAAGRycy9kb3ducmV2LnhtbERPTWvCQBC9F/wPywje6iYiqURXEavg0aa9eBuy4yaa&#10;nU2zG43/vlso9DaP9zmrzWAbcafO144VpNMEBHHpdM1Gwdfn4XUBwgdkjY1jUvAkD5v16GWFuXYP&#10;/qB7EYyIIexzVFCF0OZS+rIii37qWuLIXVxnMUTYGak7fMRw28hZkmTSYs2xocKWdhWVt6K3Cnpj&#10;+vrtdM7S/XuRplfKTofLt1KT8bBdggg0hH/xn/uo4/xFMoffb+IJc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giIrwgAAAN0AAAAPAAAAAAAAAAAAAAAAAJgCAABkcnMvZG93&#10;bnJldi54bWxQSwUGAAAAAAQABAD1AAAAhwMAAAAA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    <v:path arrowok="t" o:connecttype="custom" o:connectlocs="457391,333375;57341,323850;47816,219075;19241,209550;191,180975;9716,152400;28766,38100;47816,0" o:connectangles="0,0,0,0,0,0,0,0"/>
                            </v:shape>
                          </v:group>
                          <v:shape id="Text Box 1805" o:spid="_x0000_s1176" type="#_x0000_t202" style="position:absolute;left:21240;top:95;width:5430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OYpMEA&#10;AADdAAAADwAAAGRycy9kb3ducmV2LnhtbERPTWsCMRC9F/ofwhR6q9kWKutqFFtsKXiqiudhMybB&#10;zWRJ0nX77xtB6G0e73MWq9F3YqCYXGAFz5MKBHEbtGOj4LD/eKpBpIyssQtMCn4pwWp5f7fARocL&#10;f9Owy0aUEE4NKrA5942UqbXkMU1CT1y4U4gec4HRSB3xUsJ9J1+qaio9Oi4NFnt6t9Sedz9ewebN&#10;zExbY7SbWjs3jMfT1nwq9fgwrucgMo35X3xzf+kyv65e4fpNOUE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zmKTBAAAA3QAAAA8AAAAAAAAAAAAAAAAAmAIAAGRycy9kb3du&#10;cmV2LnhtbFBLBQYAAAAABAAEAPUAAACGAwAAAAA=&#10;" fillcolor="white [3201]" strokeweight=".5pt">
                            <v:textbox>
                              <w:txbxContent>
                                <w:p w:rsidR="00635441" w:rsidRPr="004C66ED" w:rsidRDefault="00635441" w:rsidP="00F61EB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C66ED">
                                    <w:rPr>
                                      <w:b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Text Box 1806" o:spid="_x0000_s1177" type="#_x0000_t202" style="position:absolute;left:29908;width:5429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EG08EA&#10;AADdAAAADwAAAGRycy9kb3ducmV2LnhtbERPTWsCMRC9F/ofwgjeatYeZLsaRYsthZ6qpedhMybB&#10;zWRJ0nX9901B8DaP9zmrzeg7MVBMLrCC+awCQdwG7dgo+D6+PdUgUkbW2AUmBVdKsFk/Pqyw0eHC&#10;XzQcshElhFODCmzOfSNlai15TLPQExfuFKLHXGA0Uke8lHDfyeeqWkiPjkuDxZ5eLbXnw69XsN+Z&#10;F9PWGO2+1s4N48/p07wrNZ2M2yWITGO+i2/uD13m19UC/r8pJ8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hBtPBAAAA3QAAAA8AAAAAAAAAAAAAAAAAmAIAAGRycy9kb3du&#10;cmV2LnhtbFBLBQYAAAAABAAEAPUAAACGAwAAAAA=&#10;" fillcolor="white [3201]" strokeweight=".5pt">
                            <v:textbox>
                              <w:txbxContent>
                                <w:p w:rsidR="00635441" w:rsidRPr="004C66ED" w:rsidRDefault="00635441" w:rsidP="00F61EB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C66ED">
                                    <w:rPr>
                                      <w:b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group id="Group 1807" o:spid="_x0000_s1178" style="position:absolute;left:26670;top:190;width:3238;height:1314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m2oJMUAAADd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9Ea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tqCTFAAAA3QAA&#10;AA8AAAAAAAAAAAAAAAAAqgIAAGRycy9kb3ducmV2LnhtbFBLBQYAAAAABAAEAPoAAACcAwAAAAA=&#10;">
                            <v:shape id="Freeform 1808" o:spid="_x0000_s1179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CH+8YA&#10;AADdAAAADwAAAGRycy9kb3ducmV2LnhtbESPQUsDMRCF70L/QxjBm80qUta1aSktgpUiWut92Ew3&#10;SzeTNYnb9d87h4K3Gd6b976ZL0ffqYFiagMbuJsWoIjrYFtuDBw+n29LUCkjW+wCk4FfSrBcTK7m&#10;WNlw5g8a9rlREsKpQgMu577SOtWOPKZp6IlFO4boMcsaG20jniXcd/q+KGbaY8vS4LCntaP6tP/x&#10;Bra74Tu+PTweN9v3TT5Q2c1e3ZcxN9fj6glUpjH/my/XL1bwy0Jw5RsZQS/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0CH+8YAAADdAAAADwAAAAAAAAAAAAAAAACYAgAAZHJz&#10;L2Rvd25yZXYueG1sUEsFBgAAAAAEAAQA9QAAAIsDAAAAAA==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    <v:path arrowok="t" o:connecttype="custom" o:connectlocs="0,323850;390525,314325;409575,285750;381000,228600;400050,200025;381000,171450;371475,38100;400050,28575;381000,0" o:connectangles="0,0,0,0,0,0,0,0,0"/>
                            </v:shape>
                            <v:shape id="Freeform 1809" o:spid="_x0000_s1180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ONtcIA&#10;AADdAAAADwAAAGRycy9kb3ducmV2LnhtbERPPW/CMBDdK/EfrEPqVpwwpDTFIARF6giBpdspPpyU&#10;+BxiB9J/XyMhsd3T+7z5crCNuFLna8cK0kkCgrh0umaj4HjYvs1A+ICssXFMCv7Iw3Ixepljrt2N&#10;93QtghExhH2OCqoQ2lxKX1Zk0U9cSxy5k+sshgg7I3WHtxhuGzlNkkxarDk2VNjSuqLyXPRWQW9M&#10;X7/vfrL0a1Ok6S9lu+3potTreFh9ggg0hKf44f7Wcf4s+YD7N/EE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g421wgAAAN0AAAAPAAAAAAAAAAAAAAAAAJgCAABkcnMvZG93&#10;bnJldi54bWxQSwUGAAAAAAQABAD1AAAAhwMAAAAA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    <v:path arrowok="t" o:connecttype="custom" o:connectlocs="457391,333375;57341,323850;47816,219075;19241,209550;191,180975;9716,152400;28766,38100;47816,0" o:connectangles="0,0,0,0,0,0,0,0"/>
                            </v:shape>
                          </v:group>
                          <v:group id="Group 1810" o:spid="_x0000_s1181" style="position:absolute;left:35433;top:95;width:3238;height:1317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F2mjc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6nw&#10;yz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XaaNxgAAAN0A&#10;AAAPAAAAAAAAAAAAAAAAAKoCAABkcnMvZG93bnJldi54bWxQSwUGAAAAAAQABAD6AAAAnQMAAAAA&#10;">
                            <v:shape id="Freeform 1811" o:spid="_x0000_s1182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O4u8QA&#10;AADdAAAADwAAAGRycy9kb3ducmV2LnhtbERPW2vCMBR+H+w/hDPY20w7htRqFJkMpsjYvLwfmmNT&#10;bE66JKv135vBYG/n47ue2WKwrejJh8axgnyUgSCunG64VnDYvz0VIEJE1tg6JgVXCrCY39/NsNTu&#10;wl/U72ItUgiHEhWYGLtSylAZshhGriNO3Ml5izFBX0vt8ZLCbSufs2wsLTacGgx29GqoOu9+rIL1&#10;tv/2Hy+T02r9uYoHKtrxxhyVenwYllMQkYb4L/5zv+s0v8hz+P0mnS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juLvEAAAA3QAAAA8AAAAAAAAAAAAAAAAAmAIAAGRycy9k&#10;b3ducmV2LnhtbFBLBQYAAAAABAAEAPUAAACJAwAAAAA=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    <v:path arrowok="t" o:connecttype="custom" o:connectlocs="0,323850;390525,314325;409575,285750;381000,228600;400050,200025;381000,171450;371475,38100;400050,28575;381000,0" o:connectangles="0,0,0,0,0,0,0,0,0"/>
                            </v:shape>
                            <v:shape id="Freeform 1812" o:spid="_x0000_s1183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6JGcIA&#10;AADdAAAADwAAAGRycy9kb3ducmV2LnhtbERPPW/CMBDdkfofrKvUDRwzBJRiECogdYTQpdspPpyU&#10;+JzGDqT/vq5Uie2e3uetNqNrxY360HjWoGYZCOLKm4atho/zYboEESKywdYzafihAJv102SFhfF3&#10;PtGtjFakEA4Faqhj7AopQ1WTwzDzHXHiLr53GBPsrTQ93lO4a+U8y3LpsOHUUGNHbzVV13JwGgZr&#10;h2Zx/MzVflcq9UX58XD51vrledy+gog0xof43/1u0vylmsPfN+kE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/okZwgAAAN0AAAAPAAAAAAAAAAAAAAAAAJgCAABkcnMvZG93&#10;bnJldi54bWxQSwUGAAAAAAQABAD1AAAAhwMAAAAA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    <v:path arrowok="t" o:connecttype="custom" o:connectlocs="457391,333375;57341,323850;47816,219075;19241,209550;191,180975;9716,152400;28766,38100;47816,0" o:connectangles="0,0,0,0,0,0,0,0"/>
                            </v:shape>
                          </v:group>
                          <v:shape id="Text Box 1813" o:spid="_x0000_s1184" type="#_x0000_t202" style="position:absolute;left:37909;top:190;width:5429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8zlsEA&#10;AADdAAAADwAAAGRycy9kb3ducmV2LnhtbERPTWsCMRC9F/ofwhR6q1ktlHU1SisqhZ6qpedhMybB&#10;zWRJ4rr++6ZQ6G0e73OW69F3YqCYXGAF00kFgrgN2rFR8HXcPdUgUkbW2AUmBTdKsF7d3y2x0eHK&#10;nzQcshElhFODCmzOfSNlai15TJPQExfuFKLHXGA0Uke8lnDfyVlVvUiPjkuDxZ42ltrz4eIVbN/M&#10;3LQ1RruttXPD+H36MHulHh/G1wWITGP+F/+533WZX0+f4febcoJ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PM5bBAAAA3QAAAA8AAAAAAAAAAAAAAAAAmAIAAGRycy9kb3du&#10;cmV2LnhtbFBLBQYAAAAABAAEAPUAAACGAwAAAAA=&#10;" fillcolor="white [3201]" strokeweight=".5pt">
                            <v:textbox>
                              <w:txbxContent>
                                <w:p w:rsidR="00635441" w:rsidRPr="004C66ED" w:rsidRDefault="00635441" w:rsidP="00F61EB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C66ED">
                                    <w:rPr>
                                      <w:b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  <v:shape id="Text Box 1814" o:spid="_x0000_s1185" type="#_x0000_t202" style="position:absolute;left:46577;top:95;width:5429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ar4sEA&#10;AADdAAAADwAAAGRycy9kb3ducmV2LnhtbERPTWsCMRC9F/ofwhR6q1mllHU1SisqhZ6qpedhMybB&#10;zWRJ4rr++6ZQ6G0e73OW69F3YqCYXGAF00kFgrgN2rFR8HXcPdUgUkbW2AUmBTdKsF7d3y2x0eHK&#10;nzQcshElhFODCmzOfSNlai15TJPQExfuFKLHXGA0Uke8lnDfyVlVvUiPjkuDxZ42ltrz4eIVbN/M&#10;3LQ1RruttXPD+H36MHulHh/G1wWITGP+F/+533WZX0+f4febcoJ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3mq+LBAAAA3QAAAA8AAAAAAAAAAAAAAAAAmAIAAGRycy9kb3du&#10;cmV2LnhtbFBLBQYAAAAABAAEAPUAAACGAwAAAAA=&#10;" fillcolor="white [3201]" strokeweight=".5pt">
                            <v:textbox>
                              <w:txbxContent>
                                <w:p w:rsidR="00635441" w:rsidRPr="004C66ED" w:rsidRDefault="00635441" w:rsidP="00F61EB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C66ED">
                                    <w:rPr>
                                      <w:b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  <v:group id="Group 1815" o:spid="_x0000_s1186" style="position:absolute;left:43338;top:285;width:3239;height:1315" coordsize="8098,3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oFFc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hIv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CoFFcQAAADdAAAA&#10;DwAAAAAAAAAAAAAAAACqAgAAZHJzL2Rvd25yZXYueG1sUEsFBgAAAAAEAAQA+gAAAJsDAAAAAA==&#10;">
                            <v:shape id="Freeform 1816" o:spid="_x0000_s1187" style="position:absolute;top:95;width:4097;height:3238;visibility:visible;mso-wrap-style:square;v-text-anchor:middle" coordsize="409771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ogz8MA&#10;AADdAAAADwAAAGRycy9kb3ducmV2LnhtbERP32vCMBB+H+x/CDfYm6YOKV1nFJkMVGRszr0fzdkU&#10;m0uXZLX+92Yg7O0+vp83Wwy2FT350DhWMBlnIIgrpxuuFRy+3kYFiBCRNbaOScGFAizm93czLLU7&#10;8yf1+1iLFMKhRAUmxq6UMlSGLIax64gTd3TeYkzQ11J7PKdw28qnLMulxYZTg8GOXg1Vp/2vVbDZ&#10;9T/+ffp8XG0+VvFARZtvzbdSjw/D8gVEpCH+i2/utU7zi0kOf9+kE+T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ogz8MAAADdAAAADwAAAAAAAAAAAAAAAACYAgAAZHJzL2Rv&#10;d25yZXYueG1sUEsFBgAAAAAEAAQA9QAAAIgDAAAAAA==&#10;" path="m,323850v130175,-3175,260871,2536,390525,-9525c401923,313265,407693,297042,409575,285750v2629,-15774,-21941,-47199,-28575,-57150c387350,219075,400050,211473,400050,200025v,-11448,-17061,-17302,-19050,-28575c373256,127565,374650,82550,371475,38100v9525,-3175,26140,215,28575,-9525c402826,17469,381000,,381000,e" filled="f" strokecolor="black [3213]" strokeweight="1.5pt">
                              <v:path arrowok="t" o:connecttype="custom" o:connectlocs="0,323850;390525,314325;409575,285750;381000,228600;400050,200025;381000,171450;371475,38100;400050,28575;381000,0" o:connectangles="0,0,0,0,0,0,0,0,0"/>
                            </v:shape>
                            <v:shape id="Freeform 1817" o:spid="_x0000_s1188" style="position:absolute;left:3524;width:4574;height:3417;visibility:visible;mso-wrap-style:square;v-text-anchor:middle" coordsize="457391,341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kqgcMA&#10;AADdAAAADwAAAGRycy9kb3ducmV2LnhtbERPPW/CMBDdkfofrKvUjThmCCjFINQWiZGGLt1O8eGk&#10;xOc0diD993WlSmz39D5vvZ1cJ640hNazBpXlIIhrb1q2Gj5O+/kKRIjIBjvPpOGHAmw3D7M1lsbf&#10;+J2uVbQihXAoUUMTY19KGeqGHIbM98SJO/vBYUxwsNIMeEvhrpOLPC+kw5ZTQ4M9vTRUX6rRaRit&#10;Hdvl8bNQb6+VUl9UHPfnb62fHqfdM4hIU7yL/90Hk+av1BL+vk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kqgcMAAADdAAAADwAAAAAAAAAAAAAAAACYAgAAZHJzL2Rv&#10;d25yZXYueG1sUEsFBgAAAAAEAAQA9QAAAIgDAAAAAA==&#10;" path="m457391,333375c324041,330200,185820,359705,57341,323850,23563,314423,58906,252344,47816,219075v-3175,-9525,-19050,-6350,-28575,-9525c12891,200025,2073,192267,191,180975v-1651,-9904,7874,-18671,9525,-28575c14997,120711,12018,71595,28766,38100,49577,-3522,47816,23859,47816,e" filled="f" strokecolor="black [3213]" strokeweight="1.5pt">
                              <v:path arrowok="t" o:connecttype="custom" o:connectlocs="457391,333375;57341,323850;47816,219075;19241,209550;191,180975;9716,152400;28766,38100;47816,0" o:connectangles="0,0,0,0,0,0,0,0"/>
                            </v:shape>
                          </v:group>
                          <v:shape id="Freeform 1818" o:spid="_x0000_s1189" style="position:absolute;top:1238;width:3905;height:190;rotation:180;visibility:visible;mso-wrap-style:square;v-text-anchor:middle" coordsize="390525,19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qsLsUA&#10;AADdAAAADwAAAGRycy9kb3ducmV2LnhtbESPT4vCQAzF78J+hyELXkSn9SBSHcVdUFyEBf+Bx9CJ&#10;bbGTKZ1R67ffHBa8JbyX936ZLztXqwe1ofJsIB0loIhzbysuDJyO6+EUVIjIFmvPZOBFAZaLj94c&#10;M+ufvKfHIRZKQjhkaKCMscm0DnlJDsPIN8SiXX3rMMraFtq2+JRwV+txkky0w4qlocSGvkvKb4e7&#10;M/CTfu2sT7rL2dIGeXz/Da/rwJj+Z7eagYrUxbf5/3prBX+aCq58IyPo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+qwuxQAAAN0AAAAPAAAAAAAAAAAAAAAAAJgCAABkcnMv&#10;ZG93bnJldi54bWxQSwUGAAAAAAQABAD1AAAAigMAAAAA&#10;" path="m390525,19050c298450,15875,206250,15272,114300,9525,104279,8899,95765,,85725,,75685,,67129,8416,57150,9525v-18933,2104,-38100,,-57150,e" filled="f" strokecolor="black [3213]" strokeweight="1.5pt">
                            <v:path arrowok="t" o:connecttype="custom" o:connectlocs="390525,19050;114300,9525;85725,0;57150,9525;0,9525" o:connectangles="0,0,0,0,0"/>
                          </v:shape>
                          <v:shape id="Freeform 1819" o:spid="_x0000_s1190" style="position:absolute;left:52006;top:1143;width:3905;height:190;visibility:visible;mso-wrap-style:square;v-text-anchor:middle" coordsize="390525,19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7GfsMA&#10;AADdAAAADwAAAGRycy9kb3ducmV2LnhtbERPS4vCMBC+L/gfwgh7W1M9+KhGEUFYZEG2FvE4NmNb&#10;bCYlydb6783Cwt7m43vOatObRnTkfG1ZwXiUgCAurK65VJCf9h9zED4ga2wsk4InedisB28rTLV9&#10;8Dd1WShFDGGfooIqhDaV0hcVGfQj2xJH7madwRChK6V2+IjhppGTJJlKgzXHhgpb2lVU3LMfo2Dh&#10;ujy7XEKb+/Nsf0i+ZGmvR6Xeh/12CSJQH/7Ff+5PHefPxwv4/SaeIN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z7GfsMAAADdAAAADwAAAAAAAAAAAAAAAACYAgAAZHJzL2Rv&#10;d25yZXYueG1sUEsFBgAAAAAEAAQA9QAAAIgDAAAAAA==&#10;" path="m390525,19050c298450,15875,206250,15272,114300,9525,104279,8899,95765,,85725,,75685,,67129,8416,57150,9525v-18933,2104,-38100,,-57150,e" filled="f" strokecolor="black [3213]" strokeweight="1.5pt">
                            <v:path arrowok="t" o:connecttype="custom" o:connectlocs="390525,19050;114300,9525;85725,0;57150,9525;0,9525" o:connectangles="0,0,0,0,0"/>
                          </v:shape>
                        </v:group>
                      </v:group>
                      <v:group id="Group 12" o:spid="_x0000_s1191" style="position:absolute;left:1524;width:42208;height:22479" coordsize="42208,224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jFsMM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1wvh&#10;l2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WwwxgAAAN0A&#10;AAAPAAAAAAAAAAAAAAAAAKoCAABkcnMvZG93bnJldi54bWxQSwUGAAAAAAQABAD6AAAAnQMAAAAA&#10;">
                        <v:shape id="AutoShape 895" o:spid="_x0000_s1192" type="#_x0000_t32" style="position:absolute;left:9334;top:1619;width:15081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ZeLMQAAADdAAAADwAAAGRycy9kb3ducmV2LnhtbERPTWsCMRC9F/wPYQQvRbMrtMhqlG1B&#10;qAUP2nofN+MmuJlsN1HXf98UCt7m8T5nsepdI67UBetZQT7JQBBXXluuFXx/rcczECEia2w8k4I7&#10;BVgtB08LLLS/8Y6u+1iLFMKhQAUmxraQMlSGHIaJb4kTd/Kdw5hgV0vd4S2Fu0ZOs+xVOrScGgy2&#10;9G6oOu8vTsF2k7+VR2M3n7sfu31Zl82lfj4oNRr25RxEpD4+xP/uD53mz6Y5/H2TT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l4sxAAAAN0AAAAPAAAAAAAAAAAA&#10;AAAAAKECAABkcnMvZG93bnJldi54bWxQSwUGAAAAAAQABAD5AAAAkgMAAAAA&#10;"/>
                        <v:shape id="AutoShape 896" o:spid="_x0000_s1193" type="#_x0000_t32" style="position:absolute;top:1619;width:72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TAW8QAAADdAAAADwAAAGRycy9kb3ducmV2LnhtbERPTWsCMRC9F/wPYYReimZdaJHVKGtB&#10;qAUP2nofN+MmuJmsm6jbf98UCt7m8T5nvuxdI27UBetZwWScgSCuvLZcK/j+Wo+mIEJE1th4JgU/&#10;FGC5GDzNsdD+zju67WMtUgiHAhWYGNtCylAZchjGviVO3Ml3DmOCXS11h/cU7hqZZ9mbdGg5NRhs&#10;6d1Qdd5fnYLtZrIqj8ZuPncXu31dl821fjko9TzsyxmISH18iP/dHzrNn+Y5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FMBbxAAAAN0AAAAPAAAAAAAAAAAA&#10;AAAAAKECAABkcnMvZG93bnJldi54bWxQSwUGAAAAAAQABAD5AAAAkgMAAAAA&#10;"/>
                        <v:shape id="AutoShape 897" o:spid="_x0000_s1194" type="#_x0000_t32" style="position:absolute;left:27908;top:1619;width:12439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hlwMQAAADdAAAADwAAAGRycy9kb3ducmV2LnhtbERPS2sCMRC+F/wPYYReima1KLIaZVsQ&#10;asGDr/u4mW5CN5PtJur23zcFwdt8fM9ZrDpXiyu1wXpWMBpmIIhLry1XCo6H9WAGIkRkjbVnUvBL&#10;AVbL3tMCc+1vvKPrPlYihXDIUYGJscmlDKUhh2HoG+LEffnWYUywraRu8ZbCXS3HWTaVDi2nBoMN&#10;vRsqv/cXp2C7Gb0VZ2M3n7sfu52si/pSvZyUeu53xRxEpC4+xHf3h07zZ+NX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WGXAxAAAAN0AAAAPAAAAAAAAAAAA&#10;AAAAAKECAABkcnMvZG93bnJldi54bWxQSwUGAAAAAAQABAD5AAAAkgMAAAAA&#10;"/>
                        <v:shape id="AutoShape 899" o:spid="_x0000_s1195" type="#_x0000_t32" style="position:absolute;left:40439;top:1619;width:0;height:3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YhV8QAAADdAAAADwAAAGRycy9kb3ducmV2LnhtbERPS2sCMRC+C/6HMIVepGYtKHZrlFUQ&#10;quDBR+/TzXQTupmsm6jbf2+EQm/z8T1ntuhcLa7UButZwWiYgSAuvbZcKTgd1y9TECEia6w9k4Jf&#10;CrCY93szzLW/8Z6uh1iJFMIhRwUmxiaXMpSGHIahb4gT9+1bhzHBtpK6xVsKd7V8zbKJdGg5NRhs&#10;aGWo/DlcnILdZrQsvozdbPdnuxuvi/pSDT6Ven7qincQkbr4L/5zf+g0fzp+g8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iFXxAAAAN0AAAAPAAAAAAAAAAAA&#10;AAAAAKECAABkcnMvZG93bnJldi54bWxQSwUGAAAAAAQABAD5AAAAkgMAAAAA&#10;"/>
                        <v:shape id="AutoShape 901" o:spid="_x0000_s1196" type="#_x0000_t32" style="position:absolute;top:1619;width:0;height:94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LcAMQAAADdAAAADwAAAGRycy9kb3ducmV2LnhtbERPTWsCMRC9F/wPYYReSs1qUWRrlK0g&#10;VMGD2/Y+3Uw3oZvJdhN1+++NIHibx/ucxap3jThRF6xnBeNRBoK48tpyreDzY/M8BxEissbGMyn4&#10;pwCr5eBhgbn2Zz7QqYy1SCEcclRgYmxzKUNlyGEY+ZY4cT++cxgT7GqpOzyncNfISZbNpEPLqcFg&#10;S2tD1W95dAr22/Fb8W3sdnf4s/vppmiO9dOXUo/DvngFEamPd/HN/a7T/PnsBa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MtwAxAAAAN0AAAAPAAAAAAAAAAAA&#10;AAAAAKECAABkcnMvZG93bnJldi54bWxQSwUGAAAAAAQABAD5AAAAkgMAAAAA&#10;"/>
                        <v:oval id="Oval 898" o:spid="_x0000_s1197" style="position:absolute;left:38671;top:4749;width:3537;height:34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ixcMA&#10;AADdAAAADwAAAGRycy9kb3ducmV2LnhtbERPTWvCQBC9F/oflil4qxtNDRJdRRTBHnpoWu9DdkyC&#10;2dmQHWP8991Cobd5vM9Zb0fXqoH60Hg2MJsmoIhLbxuuDHx/HV+XoIIgW2w9k4EHBdhunp/WmFt/&#10;508aCqlUDOGQo4FapMu1DmVNDsPUd8SRu/jeoUTYV9r2eI/hrtXzJMm0w4ZjQ40d7Wsqr8XNGThU&#10;uyIbdCqL9HI4yeJ6/nhPZ8ZMXsbdCpTQKP/iP/fJxvnL7A1+v4kn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lixcMAAADdAAAADwAAAAAAAAAAAAAAAACYAgAAZHJzL2Rv&#10;d25yZXYueG1sUEsFBgAAAAAEAAQA9QAAAIgDAAAAAA==&#10;">
                          <v:textbox>
                            <w:txbxContent>
                              <w:p w:rsidR="00635441" w:rsidRPr="004C66ED" w:rsidRDefault="00635441" w:rsidP="00F61EB9">
                                <w:pPr>
                                  <w:pStyle w:val="NoSpacing"/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4C66ED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oval>
                        <v:oval id="Oval 905" o:spid="_x0000_s1198" style="position:absolute;left:20716;top:9048;width:3537;height:3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XHXsIA&#10;AADdAAAADwAAAGRycy9kb3ducmV2LnhtbERPTWvCQBC9F/wPyxS81Y0NCZK6iiiCPfTQ2N6H7JgE&#10;s7MhO43x37uFQm/zeJ+z3k6uUyMNofVsYLlIQBFX3rZcG/g6H19WoIIgW+w8k4E7BdhuZk9rLKy/&#10;8SeNpdQqhnAo0EAj0hdah6ohh2Hhe+LIXfzgUCIcam0HvMVw1+nXJMm1w5ZjQ4M97RuqruWPM3Co&#10;d2U+6lSy9HI4SXb9/nhPl8bMn6fdGyihSf7Ff+6TjfNXeQa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lcdewgAAAN0AAAAPAAAAAAAAAAAAAAAAAJgCAABkcnMvZG93&#10;bnJldi54bWxQSwUGAAAAAAQABAD1AAAAhwMAAAAA&#10;">
                          <v:textbox>
                            <w:txbxContent>
                              <w:p w:rsidR="00635441" w:rsidRPr="004C66ED" w:rsidRDefault="00635441" w:rsidP="00F61EB9">
                                <w:pPr>
                                  <w:pStyle w:val="NoSpacing"/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</w:pPr>
                                <w:r w:rsidRPr="004C66ED">
                                  <w:rPr>
                                    <w:rFonts w:ascii="Times New Roman" w:hAnsi="Times New Roman"/>
                                    <w:b/>
                                    <w:sz w:val="24"/>
                                    <w:szCs w:val="24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oval>
                        <v:group id="Group 11" o:spid="_x0000_s1199" style="position:absolute;left:7334;width:2000;height:2749" coordsize="200025,274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k/ugfwwAAAN0AAAAP&#10;AAAAAAAAAAAAAAAAAKoCAABkcnMvZG93bnJldi54bWxQSwUGAAAAAAQABAD6AAAAmgMAAAAA&#10;">
                          <v:shape id="AutoShape 907" o:spid="_x0000_s1200" type="#_x0000_t32" style="position:absolute;width:0;height:2749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eyh8QAAADdAAAADwAAAGRycy9kb3ducmV2LnhtbERPS2vCQBC+F/oflin0IrpRQUPqKipY&#10;WvDgE69DdpoNZmdDdhvjv+8KQm/z8T1ntuhsJVpqfOlYwXCQgCDOnS65UHA6bvopCB+QNVaOScGd&#10;PCzmry8zzLS78Z7aQyhEDGGfoQITQp1J6XNDFv3A1cSR+3GNxRBhU0jd4C2G20qOkmQiLZYcGwzW&#10;tDaUXw+/VkFok7Hvpaf96mw+r9vLePl93+yUen/rlh8gAnXhX/x0f+k4P51M4fFNPEH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7KHxAAAAN0AAAAPAAAAAAAAAAAA&#10;AAAAAKECAABkcnMvZG93bnJldi54bWxQSwUGAAAAAAQABAD5AAAAkgMAAAAA&#10;" strokeweight="2.25pt"/>
                          <v:shape id="AutoShape 908" o:spid="_x0000_s1201" type="#_x0000_t32" style="position:absolute;left:66675;top:66675;width:635;height:1524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gm9ccAAADdAAAADwAAAGRycy9kb3ducmV2LnhtbESPT2vDMAzF74V9B6PBLqV1ukIJWd3S&#10;DTo22KH/xq4i1uLQWA6xm6bffjoMepN4T+/9tFwPvlE9dbEObGA2zUARl8HWXBk4HbeTHFRMyBab&#10;wGTgRhHWq4fREgsbrryn/pAqJSEcCzTgUmoLrWPpyGOchpZYtN/QeUyydpW2HV4l3Df6OcsW2mPN&#10;0uCwpTdH5flw8QZSn83jOD/tX7/d+/nrZ775vG13xjw9DpsXUImGdDf/X39Ywc8XgivfyAh69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Cb1xwAAAN0AAAAPAAAAAAAA&#10;AAAAAAAAAKECAABkcnMvZG93bnJldi54bWxQSwUGAAAAAAQABAD5AAAAlQMAAAAA&#10;" strokeweight="2.25pt"/>
                          <v:shape id="AutoShape 909" o:spid="_x0000_s1202" type="#_x0000_t32" style="position:absolute;left:142875;width:0;height:2749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SDbsQAAADdAAAADwAAAGRycy9kb3ducmV2LnhtbERPTWvCQBC9F/wPywi9FN20gqSpq2hB&#10;UehBrdLrkB2zwexsyK4x/ntXKHibx/ucyayzlWip8aVjBe/DBARx7nTJhYLD73KQgvABWWPlmBTc&#10;yMNs2nuZYKbdlXfU7kMhYgj7DBWYEOpMSp8bsuiHriaO3Mk1FkOETSF1g9cYbiv5kSRjabHk2GCw&#10;pm9D+Xl/sQpCm4z8W3rYLY5mdf75G803t+VWqdd+N/8CEagLT/G/e63j/HT8CY9v4gl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FINuxAAAAN0AAAAPAAAAAAAAAAAA&#10;AAAAAKECAABkcnMvZG93bnJldi54bWxQSwUGAAAAAAQABAD5AAAAkgMAAAAA&#10;" strokeweight="2.25pt"/>
                          <v:shape id="AutoShape 910" o:spid="_x0000_s1203" type="#_x0000_t32" style="position:absolute;left:200025;top:66675;width:0;height:1524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e8LsgAAADdAAAADwAAAGRycy9kb3ducmV2LnhtbESPQWvCQBCF74X+h2UKvZS6qUIboqtY&#10;wdKCh2oVr0N2zAazsyG7jfHfdw5CbzO8N+99M1sMvlE9dbEObOBllIEiLoOtuTKw/1k/56BiQrbY&#10;BCYDV4qwmN/fzbCw4cJb6nepUhLCsUADLqW20DqWjjzGUWiJRTuFzmOStau07fAi4b7R4yx71R5r&#10;lgaHLa0clefdrzeQ+mwSn/L99v3gPs6b42T5dV1/G/P4MCynoBIN6d98u/60gp+/Cb98IyPo+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ve8LsgAAADdAAAADwAAAAAA&#10;AAAAAAAAAAChAgAAZHJzL2Rvd25yZXYueG1sUEsFBgAAAAAEAAQA+QAAAJYDAAAAAA==&#10;" strokeweight="2.25pt"/>
                        </v:group>
                        <v:shape id="AutoShape 904" o:spid="_x0000_s1204" type="#_x0000_t32" style="position:absolute;top:11023;width:206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VxMcQAAADdAAAADwAAAGRycy9kb3ducmV2LnhtbERPTWsCMRC9F/ofwhS8FM2uYCurUbYF&#10;QQsetHofN+MmdDPZbqJu/31TKHibx/uc+bJ3jbhSF6xnBfkoA0FceW25VnD4XA2nIEJE1th4JgU/&#10;FGC5eHyYY6H9jXd03cdapBAOBSowMbaFlKEy5DCMfEucuLPvHMYEu1rqDm8p3DVynGUv0qHl1GCw&#10;pXdD1df+4hRsN/lbeTJ287H7ttvJqmwu9fNRqcFTX85AROrjXfzvXus0f/q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dXExxAAAAN0AAAAPAAAAAAAAAAAA&#10;AAAAAKECAABkcnMvZG93bnJldi54bWxQSwUGAAAAAAQABAD5AAAAkgMAAAAA&#10;"/>
                        <v:shape id="AutoShape 906" o:spid="_x0000_s1205" type="#_x0000_t32" style="position:absolute;left:24253;top:10795;width:161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fvRsQAAADdAAAADwAAAGRycy9kb3ducmV2LnhtbERPS2sCMRC+F/wPYYReimYVqrIaZVsQ&#10;asGDr/u4mW5CN5PtJur23zcFwdt8fM9ZrDpXiyu1wXpWMBpmIIhLry1XCo6H9WAGIkRkjbVnUvBL&#10;AVbL3tMCc+1vvKPrPlYihXDIUYGJscmlDKUhh2HoG+LEffnWYUywraRu8ZbCXS3HWTaRDi2nBoMN&#10;vRsqv/cXp2C7Gb0VZ2M3n7sfu31dF/Wlejkp9dzvijmISF18iO/uD53mz6Zj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+9GxAAAAN0AAAAPAAAAAAAAAAAA&#10;AAAAAKECAABkcnMvZG93bnJldi54bWxQSwUGAAAAAAQABAD5AAAAkgMAAAAA&#10;"/>
                        <v:shape id="AutoShape 900" o:spid="_x0000_s1206" type="#_x0000_t32" style="position:absolute;left:40439;top:8248;width:0;height:2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tK3cQAAADdAAAADwAAAGRycy9kb3ducmV2LnhtbERPTWsCMRC9C/6HMEIvUrO2aGVrlLUg&#10;VMGD2t6nm+kmdDNZN1G3/74pCN7m8T5nvuxcLS7UButZwXiUgSAuvbZcKfg4rh9nIEJE1lh7JgW/&#10;FGC56PfmmGt/5T1dDrESKYRDjgpMjE0uZSgNOQwj3xAn7tu3DmOCbSV1i9cU7mr5lGVT6dByajDY&#10;0Juh8udwdgp2m/Gq+DJ2s92f7G6yLupzNfxU6mHQFa8gInXxLr6533WaP3t5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60rdxAAAAN0AAAAPAAAAAAAAAAAA&#10;AAAAAKECAABkcnMvZG93bnJldi54bWxQSwUGAAAAAAQABAD5AAAAkgMAAAAA&#10;"/>
                        <v:shape id="AutoShape 902" o:spid="_x0000_s1207" type="#_x0000_t32" style="position:absolute;left:7289;top:19240;width:0;height:32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RDBMIAAADdAAAADwAAAGRycy9kb3ducmV2LnhtbERPO2vDMBDeA/kP4gLdYrmhNMaNEkqh&#10;tEOWPIaMh3W13VonI10d+99XhUC2+/iet9mNrlMDhdh6NvCY5aCIK29brg2cT+/LAlQUZIudZzIw&#10;UYTddj7bYGn9lQ80HKVWKYRjiQYakb7UOlYNOYyZ74kT9+WDQ0kw1NoGvKZw1+lVnj9rhy2nhgZ7&#10;emuo+jn+OgNDL/sPmi7F995LsFQMq+mgjXlYjK8voIRGuYtv7k+b5hfrJ/j/Jp2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3RDBMIAAADdAAAADwAAAAAAAAAAAAAA&#10;AAChAgAAZHJzL2Rvd25yZXYueG1sUEsFBgAAAAAEAAQA+QAAAJADAAAAAA==&#10;" strokeweight="2.25pt">
                          <v:stroke endarrow="block"/>
                        </v:shape>
                        <v:shape id="Text Box 795" o:spid="_x0000_s1208" type="#_x0000_t202" style="position:absolute;left:1162;top:16008;width:7018;height:3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TAssIA&#10;AADdAAAADwAAAGRycy9kb3ducmV2LnhtbERP24rCMBB9F/Yfwizsi9h0F7VajbIrKL56+YCxmV6w&#10;mZQma+vfG0HwbQ7nOst1b2pxo9ZVlhV8RzEI4szqigsF59N2NAPhPLLG2jIpuJOD9epjsMRU244P&#10;dDv6QoQQdikqKL1vUildVpJBF9mGOHC5bQ36ANtC6ha7EG5q+RPHU2mw4tBQYkObkrLr8d8oyPfd&#10;cDLvLjt/Tg7j6R9WycXelfr67H8XIDz1/i1+ufc6zJ8lE3h+E06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5MCywgAAAN0AAAAPAAAAAAAAAAAAAAAAAJgCAABkcnMvZG93&#10;bnJldi54bWxQSwUGAAAAAAQABAD1AAAAhwMAAAAA&#10;" stroked="f">
                          <v:textbox>
                            <w:txbxContent>
                              <w:p w:rsidR="00635441" w:rsidRPr="004C66ED" w:rsidRDefault="00635441" w:rsidP="00F61EB9">
                                <w:r w:rsidRPr="004C66ED">
                                  <w:t xml:space="preserve">Jockey </w:t>
                                </w:r>
                              </w:p>
                            </w:txbxContent>
                          </v:textbox>
                        </v:shape>
                        <v:shape id="AutoShape 914" o:spid="_x0000_s1209" type="#_x0000_t32" style="position:absolute;left:4476;top:18097;width:2858;height:247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Fp8MAAADdAAAADwAAAGRycy9kb3ducmV2LnhtbERPTYvCMBC9L/gfwgheFk0VVqUapSjC&#10;IohaBa9DM7bVZlKaqN1/vxEW9jaP9znzZWsq8aTGlZYVDAcRCOLM6pJzBefTpj8F4TyyxsoyKfgh&#10;B8tF52OOsbYvPtIz9bkIIexiVFB4X8dSuqwgg25ga+LAXW1j0AfY5FI3+ArhppKjKBpLgyWHhgJr&#10;WhWU3dOHUeB3n9uv23G/T1LmdXLYXu7J6qJUr9smMxCeWv8v/nN/6zB/OhnD+5twgl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rxafDAAAA3QAAAA8AAAAAAAAAAAAA&#10;AAAAoQIAAGRycy9kb3ducmV2LnhtbFBLBQYAAAAABAAEAPkAAACRAwAAAAA=&#10;"/>
                      </v:group>
                      <v:shape id="Freeform 17" o:spid="_x0000_s1210" style="position:absolute;left:8763;top:10668;width:33108;height:8667;visibility:visible;mso-wrap-style:square;v-text-anchor:middle" coordsize="3338974,876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uzfcMA&#10;AADdAAAADwAAAGRycy9kb3ducmV2LnhtbERPS4vCMBC+L/gfwgheFk314KOaFhHEhb2sL/A4NGNb&#10;bSaliVr99ZuFBW/z8T1nkbamEndqXGlZwXAQgSDOrC45V3DYr/tTEM4ja6wsk4InOUiTzscCY20f&#10;vKX7zucihLCLUUHhfR1L6bKCDLqBrYkDd7aNQR9gk0vd4COEm0qOomgsDZYcGgqsaVVQdt3djIL2&#10;ZxuRO20uVH4en7PXt81yPCnV67bLOQhPrX+L/91fOsyfTibw9004QS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uzfcMAAADdAAAADwAAAAAAAAAAAAAAAACYAgAAZHJzL2Rv&#10;d25yZXYueG1sUEsFBgAAAAAEAAQA9QAAAIgDAAAAAA==&#10;" path="m,876300c1155700,768350,2311400,660400,2867025,514350,3422650,368300,3333750,,3333750,r,e" filled="f" strokecolor="black [3213]" strokeweight="2pt">
                        <v:path arrowok="t" o:connecttype="custom" o:connectlocs="0,866775;2842911,508759;3305710,0;3305710,0" o:connectangles="0,0,0,0"/>
                      </v:shape>
                    </v:group>
                  </v:group>
                  <v:line id="Straight Connector 20" o:spid="_x0000_s1211" style="position:absolute;flip:y;visibility:visible;mso-wrap-style:square" from="25812,1333" to="29122,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53c8YAAADdAAAADwAAAGRycy9kb3ducmV2LnhtbESPQW/CMAyF75P2HyJP2m2kmwZjHQEx&#10;pEmICxrjB1iN11RrnJJkUPrr8QGJm633/N7n2aL3rTpSTE1gA8+jAhRxFWzDtYH9z9fTFFTKyBbb&#10;wGTgTAkW8/u7GZY2nPibjrtcKwnhVKIBl3NXap0qRx7TKHTEov2G6DHLGmttI54k3Lf6pSgm2mPD&#10;0uCwo5Wj6m/37w20Q94P758rNxSH17PdbichjjfGPD70yw9Qmfp8M1+v11bwp2+CK9/ICHp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ud3PGAAAA3QAAAA8AAAAAAAAA&#10;AAAAAAAAoQIAAGRycy9kb3ducmV2LnhtbFBLBQYAAAAABAAEAPkAAACUAwAAAAA=&#10;" strokecolor="black [3213]"/>
                </v:group>
                <v:shape id="Text Box 795" o:spid="_x0000_s1212" type="#_x0000_t202" style="position:absolute;left:31146;top:27813;width:7018;height:3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nKt8IA&#10;AADdAAAADwAAAGRycy9kb3ducmV2LnhtbERP24rCMBB9F/Yfwgj7Imu6i9raNYq7oPjq5QOmzdgW&#10;m0lpoq1/bwTBtzmc6yxWvanFjVpXWVbwPY5AEOdWV1woOB03XwkI55E11pZJwZ0crJYfgwWm2na8&#10;p9vBFyKEsEtRQel9k0rp8pIMurFtiAN3tq1BH2BbSN1iF8JNLX+iaCYNVhwaSmzov6T8crgaBedd&#10;N5rOu2zrT/F+MvvDKs7sXanPYb/+BeGp92/xy73TYX4Sz+H5TThB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qcq3wgAAAN0AAAAPAAAAAAAAAAAAAAAAAJgCAABkcnMvZG93&#10;bnJldi54bWxQSwUGAAAAAAQABAD1AAAAhwMAAAAA&#10;" stroked="f">
                  <v:textbox>
                    <w:txbxContent>
                      <w:p w:rsidR="00635441" w:rsidRPr="009A2B72" w:rsidRDefault="00635441" w:rsidP="00F61EB9">
                        <w:pPr>
                          <w:rPr>
                            <w:b/>
                          </w:rPr>
                        </w:pPr>
                        <w:r w:rsidRPr="009A2B72">
                          <w:rPr>
                            <w:b/>
                          </w:rPr>
                          <w:t xml:space="preserve">Figure 2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>
      <w:r>
        <w:tab/>
      </w:r>
      <w:r w:rsidRPr="00EC3AD2">
        <w:t xml:space="preserve"> (i) With the </w:t>
      </w:r>
      <w:r>
        <w:t>jockey</w:t>
      </w:r>
      <w:r w:rsidRPr="00EC3AD2">
        <w:t xml:space="preserve"> across resistor 1 as shown above, close the </w:t>
      </w:r>
      <w:proofErr w:type="gramStart"/>
      <w:r w:rsidRPr="00EC3AD2">
        <w:t>switch,</w:t>
      </w:r>
      <w:proofErr w:type="gramEnd"/>
      <w:r w:rsidRPr="00EC3AD2">
        <w:t xml:space="preserve"> read </w:t>
      </w:r>
      <w:r>
        <w:tab/>
      </w:r>
      <w:r>
        <w:tab/>
      </w:r>
      <w:r w:rsidRPr="00EC3AD2">
        <w:t>and record the ammeter and voltmeter readings in table.</w:t>
      </w:r>
    </w:p>
    <w:p w:rsidR="00346965" w:rsidRDefault="00346965" w:rsidP="00F61EB9"/>
    <w:p w:rsidR="00346965" w:rsidRDefault="00346965" w:rsidP="00F61EB9"/>
    <w:p w:rsidR="00346965" w:rsidRPr="00EC3AD2" w:rsidRDefault="00346965" w:rsidP="00F61EB9"/>
    <w:p w:rsidR="00F61EB9" w:rsidRPr="00EC3AD2" w:rsidRDefault="00F61EB9" w:rsidP="00F61EB9"/>
    <w:p w:rsidR="00F61EB9" w:rsidRDefault="00F61EB9" w:rsidP="00F61EB9">
      <w:r w:rsidRPr="00EC3AD2">
        <w:t xml:space="preserve">(ii) </w:t>
      </w:r>
      <w:r>
        <w:tab/>
      </w:r>
      <w:r w:rsidRPr="00EC3AD2">
        <w:t xml:space="preserve">Repeat the procedure b (i) with crocodile clips across resistors 2, 3, 4, 5 and 6 </w:t>
      </w:r>
      <w:r>
        <w:tab/>
      </w:r>
      <w:r>
        <w:tab/>
      </w:r>
      <w:r>
        <w:tab/>
      </w:r>
      <w:r w:rsidRPr="00EC3AD2">
        <w:t xml:space="preserve">respectively, each time recording the corresponding values for V and I in table </w:t>
      </w:r>
      <w:r>
        <w:t>1</w:t>
      </w:r>
      <w:r>
        <w:tab/>
      </w:r>
      <w:r>
        <w:tab/>
      </w:r>
    </w:p>
    <w:p w:rsidR="00F61EB9" w:rsidRDefault="00F61EB9" w:rsidP="00F61EB9"/>
    <w:p w:rsidR="00AF5CA4" w:rsidRDefault="00AF5CA4" w:rsidP="00F61EB9">
      <w:pPr>
        <w:rPr>
          <w:b/>
        </w:rPr>
      </w:pPr>
    </w:p>
    <w:p w:rsidR="00F61EB9" w:rsidRPr="00FD3E69" w:rsidRDefault="00F61EB9" w:rsidP="00F61EB9">
      <w:pPr>
        <w:rPr>
          <w:b/>
        </w:rPr>
      </w:pPr>
      <w:r>
        <w:rPr>
          <w:b/>
        </w:rPr>
        <w:t>Table 1</w:t>
      </w:r>
    </w:p>
    <w:tbl>
      <w:tblPr>
        <w:tblStyle w:val="TableGrid"/>
        <w:tblW w:w="8996" w:type="dxa"/>
        <w:tblInd w:w="-5" w:type="dxa"/>
        <w:tblLook w:val="01E0" w:firstRow="1" w:lastRow="1" w:firstColumn="1" w:lastColumn="1" w:noHBand="0" w:noVBand="0"/>
      </w:tblPr>
      <w:tblGrid>
        <w:gridCol w:w="2968"/>
        <w:gridCol w:w="973"/>
        <w:gridCol w:w="1011"/>
        <w:gridCol w:w="1011"/>
        <w:gridCol w:w="1011"/>
        <w:gridCol w:w="1011"/>
        <w:gridCol w:w="1011"/>
      </w:tblGrid>
      <w:tr w:rsidR="00F61EB9" w:rsidRPr="00EC3AD2" w:rsidTr="00635441">
        <w:trPr>
          <w:trHeight w:val="701"/>
        </w:trPr>
        <w:tc>
          <w:tcPr>
            <w:tcW w:w="2968" w:type="dxa"/>
            <w:vAlign w:val="center"/>
          </w:tcPr>
          <w:p w:rsidR="00F61EB9" w:rsidRPr="00EC3AD2" w:rsidRDefault="00F61EB9" w:rsidP="00635441">
            <w:r w:rsidRPr="00EC3AD2">
              <w:t>Number of resistors</w:t>
            </w:r>
          </w:p>
        </w:tc>
        <w:tc>
          <w:tcPr>
            <w:tcW w:w="973" w:type="dxa"/>
            <w:vAlign w:val="center"/>
          </w:tcPr>
          <w:p w:rsidR="00F61EB9" w:rsidRPr="00EC3AD2" w:rsidRDefault="00F61EB9" w:rsidP="00635441">
            <w:pPr>
              <w:jc w:val="center"/>
            </w:pPr>
            <w:r w:rsidRPr="00EC3AD2">
              <w:t>1</w:t>
            </w: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  <w:r w:rsidRPr="00EC3AD2">
              <w:t>2</w:t>
            </w: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  <w:r w:rsidRPr="00EC3AD2">
              <w:t>3</w:t>
            </w: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  <w:r w:rsidRPr="00EC3AD2">
              <w:t>4</w:t>
            </w: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  <w:r w:rsidRPr="00EC3AD2">
              <w:t>5</w:t>
            </w: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  <w:r w:rsidRPr="00EC3AD2">
              <w:t>6</w:t>
            </w:r>
          </w:p>
        </w:tc>
      </w:tr>
      <w:tr w:rsidR="00F61EB9" w:rsidRPr="00EC3AD2" w:rsidTr="00635441">
        <w:trPr>
          <w:trHeight w:val="701"/>
        </w:trPr>
        <w:tc>
          <w:tcPr>
            <w:tcW w:w="2968" w:type="dxa"/>
            <w:vAlign w:val="center"/>
          </w:tcPr>
          <w:p w:rsidR="00F61EB9" w:rsidRPr="00EC3AD2" w:rsidRDefault="00F61EB9" w:rsidP="00635441">
            <w:proofErr w:type="spellStart"/>
            <w:r>
              <w:t>p.d</w:t>
            </w:r>
            <w:proofErr w:type="spellEnd"/>
            <w:r>
              <w:t xml:space="preserve">. </w:t>
            </w:r>
            <w:r w:rsidRPr="00EC3AD2">
              <w:t>(volts)</w:t>
            </w:r>
          </w:p>
        </w:tc>
        <w:tc>
          <w:tcPr>
            <w:tcW w:w="973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</w:tr>
      <w:tr w:rsidR="00F61EB9" w:rsidRPr="00EC3AD2" w:rsidTr="00635441">
        <w:trPr>
          <w:trHeight w:val="701"/>
        </w:trPr>
        <w:tc>
          <w:tcPr>
            <w:tcW w:w="2968" w:type="dxa"/>
            <w:vAlign w:val="center"/>
          </w:tcPr>
          <w:p w:rsidR="00F61EB9" w:rsidRPr="00EC3AD2" w:rsidRDefault="00F61EB9" w:rsidP="00635441">
            <w:r w:rsidRPr="00EC3AD2">
              <w:t>Current I (Amperes)</w:t>
            </w:r>
          </w:p>
        </w:tc>
        <w:tc>
          <w:tcPr>
            <w:tcW w:w="973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  <w:tc>
          <w:tcPr>
            <w:tcW w:w="1011" w:type="dxa"/>
            <w:vAlign w:val="center"/>
          </w:tcPr>
          <w:p w:rsidR="00F61EB9" w:rsidRPr="00EC3AD2" w:rsidRDefault="00F61EB9" w:rsidP="00635441">
            <w:pPr>
              <w:jc w:val="center"/>
            </w:pPr>
          </w:p>
        </w:tc>
      </w:tr>
    </w:tbl>
    <w:p w:rsidR="00F61EB9" w:rsidRDefault="00F61EB9" w:rsidP="00F61EB9">
      <w:r w:rsidRPr="00EC3AD2">
        <w:tab/>
      </w:r>
      <w:r w:rsidRPr="00EC3AD2">
        <w:tab/>
      </w:r>
      <w:r w:rsidRPr="00EC3AD2">
        <w:tab/>
      </w:r>
      <w:r w:rsidRPr="00EC3AD2">
        <w:tab/>
      </w:r>
      <w:r w:rsidRPr="00EC3AD2">
        <w:tab/>
      </w:r>
      <w:r w:rsidRPr="00EC3AD2">
        <w:tab/>
        <w:t xml:space="preserve">                                  </w:t>
      </w:r>
      <w:r>
        <w:tab/>
      </w:r>
      <w:r>
        <w:tab/>
      </w:r>
      <w:r>
        <w:tab/>
      </w:r>
      <w:r w:rsidR="00346965">
        <w:t xml:space="preserve">      </w:t>
      </w:r>
      <w:r>
        <w:t xml:space="preserve">(6 </w:t>
      </w:r>
      <w:r w:rsidRPr="00EC3AD2">
        <w:t xml:space="preserve">marks)    </w:t>
      </w:r>
    </w:p>
    <w:p w:rsidR="00F61EB9" w:rsidRDefault="00F61EB9" w:rsidP="00F61EB9"/>
    <w:p w:rsidR="00F61EB9" w:rsidRPr="00EC3AD2" w:rsidRDefault="00F61EB9" w:rsidP="00F61EB9">
      <w:r>
        <w:t xml:space="preserve">(c) </w:t>
      </w:r>
      <w:r w:rsidRPr="00EC3AD2">
        <w:t xml:space="preserve">On the grid provided plot the graph of </w:t>
      </w:r>
      <w:proofErr w:type="spellStart"/>
      <w:r w:rsidRPr="00EC3AD2">
        <w:t>p.d</w:t>
      </w:r>
      <w:proofErr w:type="spellEnd"/>
      <w:r w:rsidRPr="00EC3AD2">
        <w:t xml:space="preserve"> (V) (y axis) against I (A)</w:t>
      </w:r>
      <w:r w:rsidRPr="00EC3AD2">
        <w:tab/>
      </w:r>
      <w:r>
        <w:tab/>
      </w:r>
      <w:r w:rsidR="00346965">
        <w:t xml:space="preserve">       </w:t>
      </w:r>
      <w:r w:rsidRPr="00EC3AD2">
        <w:t>(5</w:t>
      </w:r>
      <w:r>
        <w:t xml:space="preserve"> </w:t>
      </w:r>
      <w:r w:rsidRPr="00EC3AD2">
        <w:t>m</w:t>
      </w:r>
      <w:r>
        <w:t>ar</w:t>
      </w:r>
      <w:r w:rsidRPr="00EC3AD2">
        <w:t>ks)</w:t>
      </w:r>
    </w:p>
    <w:p w:rsidR="00F61EB9" w:rsidRPr="00EC3AD2" w:rsidRDefault="00F61EB9" w:rsidP="00F61EB9">
      <w:r w:rsidRPr="00EC3AD2">
        <w:rPr>
          <w:noProof/>
        </w:rPr>
        <w:drawing>
          <wp:anchor distT="0" distB="0" distL="114300" distR="114300" simplePos="0" relativeHeight="251701248" behindDoc="1" locked="0" layoutInCell="1" allowOverlap="1" wp14:anchorId="03D2B39F" wp14:editId="45419CC6">
            <wp:simplePos x="0" y="0"/>
            <wp:positionH relativeFrom="column">
              <wp:posOffset>-370840</wp:posOffset>
            </wp:positionH>
            <wp:positionV relativeFrom="paragraph">
              <wp:posOffset>61595</wp:posOffset>
            </wp:positionV>
            <wp:extent cx="6946900" cy="5803900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0" cy="580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61EB9" w:rsidRPr="00EC3AD2" w:rsidRDefault="00F61EB9" w:rsidP="00F61EB9">
      <w:pPr>
        <w:tabs>
          <w:tab w:val="left" w:pos="540"/>
        </w:tabs>
      </w:pPr>
    </w:p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Pr="00EC3AD2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652EB4" w:rsidRDefault="00652EB4" w:rsidP="00F61EB9"/>
    <w:p w:rsidR="00652EB4" w:rsidRDefault="00652EB4" w:rsidP="00F61EB9"/>
    <w:p w:rsidR="00652EB4" w:rsidRDefault="00652EB4" w:rsidP="00F61EB9"/>
    <w:p w:rsidR="00652EB4" w:rsidRDefault="00652EB4" w:rsidP="00F61EB9"/>
    <w:p w:rsidR="00652EB4" w:rsidRDefault="00652EB4" w:rsidP="00F61EB9"/>
    <w:p w:rsidR="00F61EB9" w:rsidRPr="00EC3AD2" w:rsidRDefault="00F61EB9" w:rsidP="00F61EB9">
      <w:r w:rsidRPr="00EC3AD2">
        <w:t>(d)</w:t>
      </w:r>
      <w:r w:rsidRPr="00EC3AD2">
        <w:tab/>
        <w:t xml:space="preserve">Determine </w:t>
      </w:r>
      <w:r>
        <w:t xml:space="preserve">the slope of the graph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(</w:t>
      </w:r>
      <w:r w:rsidR="00753680">
        <w:t>2</w:t>
      </w:r>
      <w:r>
        <w:t xml:space="preserve"> </w:t>
      </w:r>
      <w:r w:rsidRPr="00EC3AD2">
        <w:t>m</w:t>
      </w:r>
      <w:r>
        <w:t>ar</w:t>
      </w:r>
      <w:r w:rsidRPr="00EC3AD2">
        <w:t>ks)</w:t>
      </w:r>
    </w:p>
    <w:p w:rsidR="00F61EB9" w:rsidRDefault="00F61EB9" w:rsidP="00F61EB9"/>
    <w:p w:rsidR="00F61EB9" w:rsidRDefault="00F61EB9" w:rsidP="00F61EB9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>
      <w:r>
        <w:t>(</w:t>
      </w:r>
      <w:proofErr w:type="gramStart"/>
      <w:r>
        <w:t>e</w:t>
      </w:r>
      <w:proofErr w:type="gramEnd"/>
      <w:r>
        <w:t xml:space="preserve">) </w:t>
      </w:r>
      <w:r>
        <w:tab/>
        <w:t xml:space="preserve">Given that </w:t>
      </w:r>
      <w:r w:rsidRPr="006C5CEA">
        <w:rPr>
          <w:position w:val="-6"/>
        </w:rPr>
        <w:object w:dxaOrig="1120" w:dyaOrig="279">
          <v:shape id="_x0000_i1027" type="#_x0000_t75" style="width:56.25pt;height:14.25pt" o:ole="">
            <v:imagedata r:id="rId14" o:title=""/>
          </v:shape>
          <o:OLEObject Type="Embed" ProgID="Equation.DSMT4" ShapeID="_x0000_i1027" DrawAspect="Content" ObjectID="_1722842900" r:id="rId15"/>
        </w:object>
      </w:r>
      <w:r>
        <w:t>use your graph and this equation to determine the value of:</w:t>
      </w:r>
    </w:p>
    <w:p w:rsidR="00F61EB9" w:rsidRPr="00EC3AD2" w:rsidRDefault="00F61EB9" w:rsidP="00F61EB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(3 </w:t>
      </w:r>
      <w:r w:rsidRPr="00EC3AD2">
        <w:t>m</w:t>
      </w:r>
      <w:r>
        <w:t>ar</w:t>
      </w:r>
      <w:r w:rsidRPr="00EC3AD2">
        <w:t>ks)</w:t>
      </w:r>
    </w:p>
    <w:p w:rsidR="00F61EB9" w:rsidRDefault="00F61EB9" w:rsidP="00F61EB9">
      <w:r>
        <w:tab/>
        <w:t xml:space="preserve">(i) </w:t>
      </w:r>
      <w:r w:rsidRPr="00B36DA1">
        <w:rPr>
          <w:b/>
        </w:rPr>
        <w:t>E</w:t>
      </w:r>
    </w:p>
    <w:p w:rsidR="00F61EB9" w:rsidRDefault="00F61EB9" w:rsidP="00F61EB9"/>
    <w:p w:rsidR="00F61EB9" w:rsidRDefault="00F61EB9" w:rsidP="00F61EB9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F61EB9" w:rsidRDefault="00F61EB9" w:rsidP="00F61EB9"/>
    <w:p w:rsidR="00F61EB9" w:rsidRDefault="00F61EB9" w:rsidP="00F61EB9">
      <w:r>
        <w:tab/>
        <w:t xml:space="preserve">(ii) </w:t>
      </w:r>
      <w:proofErr w:type="gramStart"/>
      <w:r w:rsidRPr="00B36DA1">
        <w:rPr>
          <w:b/>
        </w:rPr>
        <w:t>r</w:t>
      </w:r>
      <w:proofErr w:type="gramEnd"/>
      <w:r>
        <w:t xml:space="preserve"> </w:t>
      </w:r>
    </w:p>
    <w:p w:rsidR="00F61EB9" w:rsidRDefault="00F61EB9" w:rsidP="00F61EB9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933206" w:rsidRDefault="00933206" w:rsidP="00933206">
      <w:r>
        <w:t>……………………………………………………………………………………………………</w:t>
      </w:r>
    </w:p>
    <w:p w:rsidR="00933206" w:rsidRDefault="00933206" w:rsidP="00933206"/>
    <w:p w:rsidR="00F61EB9" w:rsidRDefault="00F61EB9" w:rsidP="00F61EB9"/>
    <w:p w:rsidR="00F61EB9" w:rsidRDefault="00F61EB9" w:rsidP="00F61EB9"/>
    <w:p w:rsidR="00F61EB9" w:rsidRDefault="00F61EB9" w:rsidP="00F61EB9"/>
    <w:p w:rsidR="00652EB4" w:rsidRDefault="00652EB4" w:rsidP="00F61EB9"/>
    <w:p w:rsidR="00652EB4" w:rsidRDefault="00652EB4" w:rsidP="00F61EB9"/>
    <w:p w:rsidR="00652EB4" w:rsidRDefault="00652EB4" w:rsidP="00F61EB9"/>
    <w:p w:rsidR="00933206" w:rsidRDefault="00933206" w:rsidP="00F61EB9"/>
    <w:p w:rsidR="00966CCF" w:rsidRPr="00933206" w:rsidRDefault="003923DE" w:rsidP="00966CCF">
      <w:pPr>
        <w:spacing w:line="276" w:lineRule="auto"/>
        <w:jc w:val="both"/>
        <w:rPr>
          <w:rFonts w:asciiTheme="majorBidi" w:hAnsiTheme="majorBidi" w:cstheme="majorBidi"/>
          <w:b/>
          <w:u w:val="single"/>
        </w:rPr>
      </w:pPr>
      <w:r>
        <w:rPr>
          <w:rFonts w:asciiTheme="majorBidi" w:hAnsiTheme="majorBidi" w:cstheme="majorBidi"/>
          <w:b/>
          <w:u w:val="single"/>
        </w:rPr>
        <w:t>QUESTION 3</w:t>
      </w:r>
    </w:p>
    <w:p w:rsidR="00966CCF" w:rsidRPr="00652A3C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3923DE">
        <w:rPr>
          <w:rFonts w:asciiTheme="majorBidi" w:hAnsiTheme="majorBidi" w:cstheme="majorBidi"/>
        </w:rPr>
        <w:t>You are provided</w:t>
      </w:r>
      <w:r w:rsidRPr="00652A3C">
        <w:rPr>
          <w:rFonts w:asciiTheme="majorBidi" w:hAnsiTheme="majorBidi" w:cstheme="majorBidi"/>
        </w:rPr>
        <w:t xml:space="preserve"> with the following:</w:t>
      </w:r>
    </w:p>
    <w:p w:rsidR="00966CCF" w:rsidRPr="00652A3C" w:rsidRDefault="00966CCF" w:rsidP="00966CCF">
      <w:pPr>
        <w:pStyle w:val="ListParagraph"/>
        <w:numPr>
          <w:ilvl w:val="0"/>
          <w:numId w:val="9"/>
        </w:numPr>
        <w:spacing w:after="160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sz w:val="24"/>
          <w:szCs w:val="24"/>
        </w:rPr>
        <w:t xml:space="preserve">A semi-circular glass block </w:t>
      </w:r>
    </w:p>
    <w:p w:rsidR="00966CCF" w:rsidRPr="00652A3C" w:rsidRDefault="00966CCF" w:rsidP="00966CCF">
      <w:pPr>
        <w:pStyle w:val="ListParagraph"/>
        <w:numPr>
          <w:ilvl w:val="0"/>
          <w:numId w:val="9"/>
        </w:numPr>
        <w:spacing w:after="160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sz w:val="24"/>
          <w:szCs w:val="24"/>
        </w:rPr>
        <w:t xml:space="preserve">Soft board </w:t>
      </w:r>
    </w:p>
    <w:p w:rsidR="00966CCF" w:rsidRPr="00652A3C" w:rsidRDefault="00966CCF" w:rsidP="00966CCF">
      <w:pPr>
        <w:pStyle w:val="ListParagraph"/>
        <w:numPr>
          <w:ilvl w:val="0"/>
          <w:numId w:val="9"/>
        </w:numPr>
        <w:spacing w:after="160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sz w:val="24"/>
          <w:szCs w:val="24"/>
        </w:rPr>
        <w:t>White paper</w:t>
      </w:r>
    </w:p>
    <w:p w:rsidR="00966CCF" w:rsidRPr="00652A3C" w:rsidRDefault="00966CCF" w:rsidP="00966CCF">
      <w:pPr>
        <w:pStyle w:val="ListParagraph"/>
        <w:numPr>
          <w:ilvl w:val="0"/>
          <w:numId w:val="9"/>
        </w:numPr>
        <w:spacing w:after="160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sz w:val="24"/>
          <w:szCs w:val="24"/>
        </w:rPr>
        <w:t xml:space="preserve"> Four Optical pins</w:t>
      </w:r>
    </w:p>
    <w:p w:rsidR="00966CCF" w:rsidRPr="00652A3C" w:rsidRDefault="00966CCF" w:rsidP="00966CCF">
      <w:pPr>
        <w:pStyle w:val="ListParagraph"/>
        <w:numPr>
          <w:ilvl w:val="0"/>
          <w:numId w:val="9"/>
        </w:numPr>
        <w:spacing w:after="160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sz w:val="24"/>
          <w:szCs w:val="24"/>
        </w:rPr>
        <w:t>Two  Thumb pins</w:t>
      </w:r>
    </w:p>
    <w:p w:rsidR="00966CCF" w:rsidRPr="00652A3C" w:rsidRDefault="00966CCF" w:rsidP="00966CCF">
      <w:pPr>
        <w:pStyle w:val="ListParagraph"/>
        <w:numPr>
          <w:ilvl w:val="0"/>
          <w:numId w:val="9"/>
        </w:numPr>
        <w:spacing w:after="160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652A3C">
        <w:rPr>
          <w:rFonts w:asciiTheme="majorBidi" w:hAnsiTheme="majorBidi" w:cstheme="majorBidi"/>
          <w:sz w:val="24"/>
          <w:szCs w:val="24"/>
        </w:rPr>
        <w:t>Vernier</w:t>
      </w:r>
      <w:proofErr w:type="spellEnd"/>
      <w:r w:rsidRPr="00652A3C">
        <w:rPr>
          <w:rFonts w:asciiTheme="majorBidi" w:hAnsiTheme="majorBidi" w:cstheme="majorBidi"/>
          <w:sz w:val="24"/>
          <w:szCs w:val="24"/>
        </w:rPr>
        <w:t xml:space="preserve"> calipers</w:t>
      </w:r>
    </w:p>
    <w:p w:rsidR="00966CCF" w:rsidRPr="00652A3C" w:rsidRDefault="00966CCF" w:rsidP="00966CCF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</w:p>
    <w:p w:rsidR="00966CCF" w:rsidRPr="009E0EFA" w:rsidRDefault="00966CCF" w:rsidP="00966CCF">
      <w:pPr>
        <w:pStyle w:val="ListParagraph"/>
        <w:jc w:val="both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E0EFA">
        <w:rPr>
          <w:rFonts w:asciiTheme="majorBidi" w:hAnsiTheme="majorBidi" w:cstheme="majorBidi"/>
          <w:b/>
          <w:bCs/>
          <w:sz w:val="24"/>
          <w:szCs w:val="24"/>
          <w:u w:val="single"/>
        </w:rPr>
        <w:t>Procedure</w:t>
      </w:r>
    </w:p>
    <w:p w:rsidR="00966CCF" w:rsidRPr="00652A3C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 xml:space="preserve">a) Measure the thickness of the glass block using the </w:t>
      </w:r>
      <w:proofErr w:type="spellStart"/>
      <w:r w:rsidRPr="00652A3C">
        <w:rPr>
          <w:rFonts w:asciiTheme="majorBidi" w:hAnsiTheme="majorBidi" w:cstheme="majorBidi"/>
        </w:rPr>
        <w:t>Vernier</w:t>
      </w:r>
      <w:proofErr w:type="spellEnd"/>
      <w:r w:rsidRPr="00652A3C">
        <w:rPr>
          <w:rFonts w:asciiTheme="majorBidi" w:hAnsiTheme="majorBidi" w:cstheme="majorBidi"/>
        </w:rPr>
        <w:t xml:space="preserve"> calipers provided</w:t>
      </w:r>
    </w:p>
    <w:p w:rsidR="003923DE" w:rsidRDefault="003923DE" w:rsidP="00966CCF">
      <w:pPr>
        <w:pStyle w:val="ListParagraph"/>
        <w:jc w:val="both"/>
        <w:rPr>
          <w:rFonts w:asciiTheme="majorBidi" w:hAnsiTheme="majorBidi" w:cstheme="majorBidi"/>
          <w:b/>
          <w:sz w:val="24"/>
          <w:szCs w:val="24"/>
        </w:rPr>
      </w:pPr>
    </w:p>
    <w:p w:rsidR="00EA7173" w:rsidRDefault="00966CCF" w:rsidP="00966CCF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b/>
          <w:sz w:val="24"/>
          <w:szCs w:val="24"/>
        </w:rPr>
        <w:t xml:space="preserve">t </w:t>
      </w:r>
      <w:r w:rsidRPr="00652A3C">
        <w:rPr>
          <w:rFonts w:asciiTheme="majorBidi" w:hAnsiTheme="majorBidi" w:cstheme="majorBidi"/>
          <w:sz w:val="24"/>
          <w:szCs w:val="24"/>
        </w:rPr>
        <w:t xml:space="preserve">= </w:t>
      </w:r>
      <w:r w:rsidR="003923DE">
        <w:rPr>
          <w:rFonts w:asciiTheme="majorBidi" w:hAnsiTheme="majorBidi" w:cstheme="majorBidi"/>
          <w:sz w:val="24"/>
          <w:szCs w:val="24"/>
        </w:rPr>
        <w:t>…………</w:t>
      </w:r>
      <w:r w:rsidRPr="00652A3C">
        <w:rPr>
          <w:rFonts w:asciiTheme="majorBidi" w:hAnsiTheme="majorBidi" w:cstheme="majorBidi"/>
          <w:sz w:val="24"/>
          <w:szCs w:val="24"/>
        </w:rPr>
        <w:t>cm</w:t>
      </w:r>
      <w:r w:rsidR="00EA7173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(1mark)</w:t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</w:p>
    <w:p w:rsidR="00966CCF" w:rsidRDefault="00966CCF" w:rsidP="00966CCF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sz w:val="24"/>
          <w:szCs w:val="24"/>
        </w:rPr>
        <w:tab/>
      </w:r>
    </w:p>
    <w:p w:rsidR="00C86F0C" w:rsidRDefault="009E0EFA" w:rsidP="00966CCF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3571875" cy="20193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F0C" w:rsidRDefault="00C86F0C" w:rsidP="00966CCF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</w:p>
    <w:p w:rsidR="00966CCF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>b) Fix the plain paper to the soft board using drawing/thumb pins</w:t>
      </w:r>
    </w:p>
    <w:p w:rsidR="00EA7173" w:rsidRPr="00652A3C" w:rsidRDefault="00EA7173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966CCF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 xml:space="preserve">c) Place the semi-circular glass block on the paper and trace its outline. Remove the block and label </w:t>
      </w:r>
      <w:r w:rsidRPr="00652A3C">
        <w:rPr>
          <w:rFonts w:asciiTheme="majorBidi" w:hAnsiTheme="majorBidi" w:cstheme="majorBidi"/>
          <w:bCs/>
        </w:rPr>
        <w:t>A</w:t>
      </w:r>
      <w:r w:rsidRPr="00652A3C">
        <w:rPr>
          <w:rFonts w:asciiTheme="majorBidi" w:hAnsiTheme="majorBidi" w:cstheme="majorBidi"/>
        </w:rPr>
        <w:t xml:space="preserve"> and </w:t>
      </w:r>
      <w:r w:rsidRPr="00652A3C">
        <w:rPr>
          <w:rFonts w:asciiTheme="majorBidi" w:hAnsiTheme="majorBidi" w:cstheme="majorBidi"/>
          <w:bCs/>
        </w:rPr>
        <w:t>B</w:t>
      </w:r>
      <w:r w:rsidRPr="00652A3C">
        <w:rPr>
          <w:rFonts w:asciiTheme="majorBidi" w:hAnsiTheme="majorBidi" w:cstheme="majorBidi"/>
        </w:rPr>
        <w:t xml:space="preserve"> as shown in figure above. </w:t>
      </w:r>
    </w:p>
    <w:p w:rsidR="00EA7173" w:rsidRPr="00652A3C" w:rsidRDefault="00EA7173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966CCF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 xml:space="preserve">d) Identify the </w:t>
      </w:r>
      <w:proofErr w:type="spellStart"/>
      <w:r w:rsidRPr="00652A3C">
        <w:rPr>
          <w:rFonts w:asciiTheme="majorBidi" w:hAnsiTheme="majorBidi" w:cstheme="majorBidi"/>
        </w:rPr>
        <w:t>centre</w:t>
      </w:r>
      <w:proofErr w:type="spellEnd"/>
      <w:r w:rsidRPr="00652A3C">
        <w:rPr>
          <w:rFonts w:asciiTheme="majorBidi" w:hAnsiTheme="majorBidi" w:cstheme="majorBidi"/>
        </w:rPr>
        <w:t xml:space="preserve"> </w:t>
      </w:r>
      <w:r w:rsidRPr="00652A3C">
        <w:rPr>
          <w:rFonts w:asciiTheme="majorBidi" w:hAnsiTheme="majorBidi" w:cstheme="majorBidi"/>
          <w:bCs/>
        </w:rPr>
        <w:t xml:space="preserve">O </w:t>
      </w:r>
      <w:r w:rsidRPr="00652A3C">
        <w:rPr>
          <w:rFonts w:asciiTheme="majorBidi" w:hAnsiTheme="majorBidi" w:cstheme="majorBidi"/>
        </w:rPr>
        <w:t xml:space="preserve">of the plane and draw the normal at that point as shown in the figure above. </w:t>
      </w:r>
    </w:p>
    <w:p w:rsidR="00EA7173" w:rsidRPr="00652A3C" w:rsidRDefault="00EA7173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966CCF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 xml:space="preserve">e) Measure incident angle </w:t>
      </w:r>
      <w:r w:rsidRPr="00652A3C">
        <w:rPr>
          <w:rFonts w:asciiTheme="majorBidi" w:hAnsiTheme="majorBidi" w:cstheme="majorBidi"/>
          <w:b/>
          <w:i/>
        </w:rPr>
        <w:t xml:space="preserve">i </w:t>
      </w:r>
      <w:r w:rsidRPr="00652A3C">
        <w:rPr>
          <w:rFonts w:asciiTheme="majorBidi" w:hAnsiTheme="majorBidi" w:cstheme="majorBidi"/>
        </w:rPr>
        <w:t xml:space="preserve">as </w:t>
      </w:r>
      <w:r w:rsidRPr="00652A3C">
        <w:rPr>
          <w:rFonts w:asciiTheme="majorBidi" w:hAnsiTheme="majorBidi" w:cstheme="majorBidi"/>
          <w:b/>
        </w:rPr>
        <w:t>48</w:t>
      </w:r>
      <w:r w:rsidRPr="00652A3C">
        <w:rPr>
          <w:rFonts w:asciiTheme="majorBidi" w:hAnsiTheme="majorBidi" w:cstheme="majorBidi"/>
          <w:b/>
          <w:vertAlign w:val="superscript"/>
        </w:rPr>
        <w:t>0</w:t>
      </w:r>
      <w:r w:rsidRPr="00652A3C">
        <w:rPr>
          <w:rFonts w:asciiTheme="majorBidi" w:hAnsiTheme="majorBidi" w:cstheme="majorBidi"/>
        </w:rPr>
        <w:t xml:space="preserve"> then draw the incident ray</w:t>
      </w:r>
    </w:p>
    <w:p w:rsidR="00EA7173" w:rsidRPr="00652A3C" w:rsidRDefault="00EA7173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966CCF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>d) Place two pins</w:t>
      </w:r>
      <w:r w:rsidRPr="00652A3C">
        <w:rPr>
          <w:rFonts w:asciiTheme="majorBidi" w:hAnsiTheme="majorBidi" w:cstheme="majorBidi"/>
          <w:bCs/>
        </w:rPr>
        <w:t xml:space="preserve"> P</w:t>
      </w:r>
      <w:r w:rsidRPr="00652A3C">
        <w:rPr>
          <w:rFonts w:asciiTheme="majorBidi" w:hAnsiTheme="majorBidi" w:cstheme="majorBidi"/>
          <w:bCs/>
          <w:vertAlign w:val="subscript"/>
        </w:rPr>
        <w:t>1</w:t>
      </w:r>
      <w:r w:rsidRPr="00652A3C">
        <w:rPr>
          <w:rFonts w:asciiTheme="majorBidi" w:hAnsiTheme="majorBidi" w:cstheme="majorBidi"/>
          <w:b/>
        </w:rPr>
        <w:t xml:space="preserve"> </w:t>
      </w:r>
      <w:r w:rsidRPr="00652A3C">
        <w:rPr>
          <w:rFonts w:asciiTheme="majorBidi" w:hAnsiTheme="majorBidi" w:cstheme="majorBidi"/>
        </w:rPr>
        <w:t xml:space="preserve">and </w:t>
      </w:r>
      <w:r w:rsidRPr="00652A3C">
        <w:rPr>
          <w:rFonts w:asciiTheme="majorBidi" w:hAnsiTheme="majorBidi" w:cstheme="majorBidi"/>
          <w:bCs/>
        </w:rPr>
        <w:t>P</w:t>
      </w:r>
      <w:r w:rsidRPr="00652A3C">
        <w:rPr>
          <w:rFonts w:asciiTheme="majorBidi" w:hAnsiTheme="majorBidi" w:cstheme="majorBidi"/>
          <w:bCs/>
          <w:vertAlign w:val="subscript"/>
        </w:rPr>
        <w:t>2</w:t>
      </w:r>
      <w:r w:rsidRPr="00652A3C">
        <w:rPr>
          <w:rFonts w:asciiTheme="majorBidi" w:hAnsiTheme="majorBidi" w:cstheme="majorBidi"/>
        </w:rPr>
        <w:t xml:space="preserve"> on the incident ray as shown.</w:t>
      </w:r>
    </w:p>
    <w:p w:rsidR="00EA7173" w:rsidRPr="00652A3C" w:rsidRDefault="00EA7173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966CCF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 xml:space="preserve">e) Move your eyes at curved face and locate the images of pins </w:t>
      </w:r>
      <w:r w:rsidRPr="00652A3C">
        <w:rPr>
          <w:rFonts w:asciiTheme="majorBidi" w:hAnsiTheme="majorBidi" w:cstheme="majorBidi"/>
          <w:bCs/>
        </w:rPr>
        <w:t>P</w:t>
      </w:r>
      <w:r w:rsidRPr="00652A3C">
        <w:rPr>
          <w:rFonts w:asciiTheme="majorBidi" w:hAnsiTheme="majorBidi" w:cstheme="majorBidi"/>
          <w:bCs/>
          <w:vertAlign w:val="subscript"/>
        </w:rPr>
        <w:t>1</w:t>
      </w:r>
      <w:r w:rsidRPr="00652A3C">
        <w:rPr>
          <w:rFonts w:asciiTheme="majorBidi" w:hAnsiTheme="majorBidi" w:cstheme="majorBidi"/>
        </w:rPr>
        <w:t xml:space="preserve"> and </w:t>
      </w:r>
      <w:r w:rsidRPr="00652A3C">
        <w:rPr>
          <w:rFonts w:asciiTheme="majorBidi" w:hAnsiTheme="majorBidi" w:cstheme="majorBidi"/>
          <w:bCs/>
        </w:rPr>
        <w:t>P</w:t>
      </w:r>
      <w:r w:rsidRPr="00652A3C">
        <w:rPr>
          <w:rFonts w:asciiTheme="majorBidi" w:hAnsiTheme="majorBidi" w:cstheme="majorBidi"/>
          <w:bCs/>
          <w:vertAlign w:val="subscript"/>
        </w:rPr>
        <w:t>2</w:t>
      </w:r>
      <w:r w:rsidRPr="00652A3C">
        <w:rPr>
          <w:rFonts w:asciiTheme="majorBidi" w:hAnsiTheme="majorBidi" w:cstheme="majorBidi"/>
        </w:rPr>
        <w:t xml:space="preserve">, place pins </w:t>
      </w:r>
      <w:r w:rsidRPr="00652A3C">
        <w:rPr>
          <w:rFonts w:asciiTheme="majorBidi" w:hAnsiTheme="majorBidi" w:cstheme="majorBidi"/>
          <w:bCs/>
        </w:rPr>
        <w:t>P</w:t>
      </w:r>
      <w:r w:rsidRPr="00652A3C">
        <w:rPr>
          <w:rFonts w:asciiTheme="majorBidi" w:hAnsiTheme="majorBidi" w:cstheme="majorBidi"/>
          <w:bCs/>
          <w:vertAlign w:val="subscript"/>
        </w:rPr>
        <w:t>3</w:t>
      </w:r>
      <w:r w:rsidRPr="00652A3C">
        <w:rPr>
          <w:rFonts w:asciiTheme="majorBidi" w:hAnsiTheme="majorBidi" w:cstheme="majorBidi"/>
        </w:rPr>
        <w:t xml:space="preserve"> and</w:t>
      </w:r>
      <w:r w:rsidRPr="00652A3C">
        <w:rPr>
          <w:rFonts w:asciiTheme="majorBidi" w:hAnsiTheme="majorBidi" w:cstheme="majorBidi"/>
          <w:bCs/>
        </w:rPr>
        <w:t xml:space="preserve"> P</w:t>
      </w:r>
      <w:r w:rsidRPr="00652A3C">
        <w:rPr>
          <w:rFonts w:asciiTheme="majorBidi" w:hAnsiTheme="majorBidi" w:cstheme="majorBidi"/>
          <w:bCs/>
          <w:vertAlign w:val="subscript"/>
        </w:rPr>
        <w:t>4</w:t>
      </w:r>
      <w:r w:rsidRPr="00652A3C">
        <w:rPr>
          <w:rFonts w:asciiTheme="majorBidi" w:hAnsiTheme="majorBidi" w:cstheme="majorBidi"/>
          <w:b/>
        </w:rPr>
        <w:t xml:space="preserve"> </w:t>
      </w:r>
      <w:r w:rsidRPr="00652A3C">
        <w:rPr>
          <w:rFonts w:asciiTheme="majorBidi" w:hAnsiTheme="majorBidi" w:cstheme="majorBidi"/>
        </w:rPr>
        <w:t>such that the four pins are aligned in a straight line.</w:t>
      </w:r>
    </w:p>
    <w:p w:rsidR="00EA7173" w:rsidRPr="00652A3C" w:rsidRDefault="00EA7173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966CCF" w:rsidRDefault="00966CCF" w:rsidP="00966CCF">
      <w:pPr>
        <w:spacing w:line="276" w:lineRule="auto"/>
        <w:jc w:val="both"/>
        <w:rPr>
          <w:rFonts w:asciiTheme="majorBidi" w:hAnsiTheme="majorBidi" w:cstheme="majorBidi"/>
          <w:bCs/>
        </w:rPr>
      </w:pPr>
      <w:r w:rsidRPr="00652A3C">
        <w:rPr>
          <w:rFonts w:asciiTheme="majorBidi" w:hAnsiTheme="majorBidi" w:cstheme="majorBidi"/>
        </w:rPr>
        <w:t>f) Remove the glass block and join points</w:t>
      </w:r>
      <w:r w:rsidRPr="00652A3C">
        <w:rPr>
          <w:rFonts w:asciiTheme="majorBidi" w:hAnsiTheme="majorBidi" w:cstheme="majorBidi"/>
          <w:bCs/>
        </w:rPr>
        <w:t xml:space="preserve"> P</w:t>
      </w:r>
      <w:r w:rsidRPr="00652A3C">
        <w:rPr>
          <w:rFonts w:asciiTheme="majorBidi" w:hAnsiTheme="majorBidi" w:cstheme="majorBidi"/>
          <w:bCs/>
          <w:vertAlign w:val="subscript"/>
        </w:rPr>
        <w:t>3</w:t>
      </w:r>
      <w:r w:rsidRPr="00652A3C">
        <w:rPr>
          <w:rFonts w:asciiTheme="majorBidi" w:hAnsiTheme="majorBidi" w:cstheme="majorBidi"/>
        </w:rPr>
        <w:t xml:space="preserve"> and</w:t>
      </w:r>
      <w:r w:rsidRPr="00652A3C">
        <w:rPr>
          <w:rFonts w:asciiTheme="majorBidi" w:hAnsiTheme="majorBidi" w:cstheme="majorBidi"/>
          <w:bCs/>
        </w:rPr>
        <w:t xml:space="preserve"> P</w:t>
      </w:r>
      <w:r w:rsidRPr="00652A3C">
        <w:rPr>
          <w:rFonts w:asciiTheme="majorBidi" w:hAnsiTheme="majorBidi" w:cstheme="majorBidi"/>
          <w:bCs/>
          <w:vertAlign w:val="subscript"/>
        </w:rPr>
        <w:t>4</w:t>
      </w:r>
      <w:r w:rsidRPr="00652A3C">
        <w:rPr>
          <w:rFonts w:asciiTheme="majorBidi" w:hAnsiTheme="majorBidi" w:cstheme="majorBidi"/>
        </w:rPr>
        <w:t xml:space="preserve"> to meet the interface </w:t>
      </w:r>
      <w:r w:rsidRPr="00652A3C">
        <w:rPr>
          <w:rFonts w:asciiTheme="majorBidi" w:hAnsiTheme="majorBidi" w:cstheme="majorBidi"/>
          <w:bCs/>
        </w:rPr>
        <w:t>AB.</w:t>
      </w:r>
    </w:p>
    <w:p w:rsidR="00EA7173" w:rsidRPr="00652A3C" w:rsidRDefault="00EA7173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0B134D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 xml:space="preserve">g) Measure the angle </w:t>
      </w:r>
      <w:r w:rsidRPr="00652A3C">
        <w:rPr>
          <w:rFonts w:asciiTheme="majorBidi" w:hAnsiTheme="majorBidi" w:cstheme="majorBidi"/>
          <w:bCs/>
        </w:rPr>
        <w:t>Y</w:t>
      </w:r>
      <w:r w:rsidRPr="00652A3C">
        <w:rPr>
          <w:rFonts w:asciiTheme="majorBidi" w:hAnsiTheme="majorBidi" w:cstheme="majorBidi"/>
        </w:rPr>
        <w:t xml:space="preserve"> between incident ray and the reflected ray</w:t>
      </w:r>
    </w:p>
    <w:p w:rsidR="00966CCF" w:rsidRPr="00652A3C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>.</w:t>
      </w:r>
    </w:p>
    <w:p w:rsidR="00966CCF" w:rsidRPr="00652A3C" w:rsidRDefault="00966CCF" w:rsidP="00966CCF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  <w:r w:rsidRPr="00652A3C">
        <w:rPr>
          <w:rFonts w:asciiTheme="majorBidi" w:hAnsiTheme="majorBidi" w:cstheme="majorBidi"/>
          <w:bCs/>
          <w:sz w:val="24"/>
          <w:szCs w:val="24"/>
        </w:rPr>
        <w:t>Y</w:t>
      </w:r>
      <w:r w:rsidRPr="00652A3C">
        <w:rPr>
          <w:rFonts w:asciiTheme="majorBidi" w:hAnsiTheme="majorBidi" w:cstheme="majorBidi"/>
          <w:sz w:val="24"/>
          <w:szCs w:val="24"/>
        </w:rPr>
        <w:t xml:space="preserve">= </w:t>
      </w:r>
      <w:r w:rsidR="003923DE">
        <w:rPr>
          <w:rFonts w:asciiTheme="majorBidi" w:hAnsiTheme="majorBidi" w:cstheme="majorBidi"/>
          <w:sz w:val="24"/>
          <w:szCs w:val="24"/>
        </w:rPr>
        <w:t>…………….</w:t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</w:r>
      <w:r w:rsidRPr="00652A3C">
        <w:rPr>
          <w:rFonts w:asciiTheme="majorBidi" w:hAnsiTheme="majorBidi" w:cstheme="majorBidi"/>
          <w:sz w:val="24"/>
          <w:szCs w:val="24"/>
        </w:rPr>
        <w:tab/>
        <w:t xml:space="preserve">          </w:t>
      </w:r>
      <w:r w:rsidR="000B134D">
        <w:rPr>
          <w:rFonts w:asciiTheme="majorBidi" w:hAnsiTheme="majorBidi" w:cstheme="majorBidi"/>
          <w:sz w:val="24"/>
          <w:szCs w:val="24"/>
        </w:rPr>
        <w:t xml:space="preserve">       </w:t>
      </w:r>
      <w:r w:rsidR="003116EA">
        <w:rPr>
          <w:rFonts w:asciiTheme="majorBidi" w:hAnsiTheme="majorBidi" w:cstheme="majorBidi"/>
          <w:sz w:val="24"/>
          <w:szCs w:val="24"/>
        </w:rPr>
        <w:t xml:space="preserve"> </w:t>
      </w:r>
      <w:r w:rsidR="000B134D">
        <w:rPr>
          <w:rFonts w:asciiTheme="majorBidi" w:hAnsiTheme="majorBidi" w:cstheme="majorBidi"/>
          <w:sz w:val="24"/>
          <w:szCs w:val="24"/>
        </w:rPr>
        <w:t xml:space="preserve"> </w:t>
      </w:r>
      <w:r w:rsidRPr="00652A3C">
        <w:rPr>
          <w:rFonts w:asciiTheme="majorBidi" w:hAnsiTheme="majorBidi" w:cstheme="majorBidi"/>
          <w:sz w:val="24"/>
          <w:szCs w:val="24"/>
        </w:rPr>
        <w:t xml:space="preserve"> (</w:t>
      </w:r>
      <w:r w:rsidR="003923DE">
        <w:rPr>
          <w:rFonts w:asciiTheme="majorBidi" w:hAnsiTheme="majorBidi" w:cstheme="majorBidi"/>
          <w:sz w:val="24"/>
          <w:szCs w:val="24"/>
        </w:rPr>
        <w:t>1</w:t>
      </w:r>
      <w:r w:rsidRPr="00652A3C">
        <w:rPr>
          <w:rFonts w:asciiTheme="majorBidi" w:hAnsiTheme="majorBidi" w:cstheme="majorBidi"/>
          <w:sz w:val="24"/>
          <w:szCs w:val="24"/>
        </w:rPr>
        <w:t xml:space="preserve"> mark)</w:t>
      </w:r>
    </w:p>
    <w:p w:rsidR="00966CCF" w:rsidRPr="000B134D" w:rsidRDefault="00966CCF" w:rsidP="000B134D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>………………………………………………………………………………………………………</w:t>
      </w:r>
      <w:r w:rsidR="000B134D">
        <w:rPr>
          <w:rFonts w:asciiTheme="majorBidi" w:hAnsiTheme="majorBidi" w:cstheme="majorBidi"/>
        </w:rPr>
        <w:t xml:space="preserve">         h)   </w:t>
      </w:r>
      <w:r w:rsidRPr="000B134D">
        <w:rPr>
          <w:rFonts w:asciiTheme="majorBidi" w:hAnsiTheme="majorBidi" w:cstheme="majorBidi"/>
        </w:rPr>
        <w:t xml:space="preserve">Find the value of </w:t>
      </w:r>
      <w:r w:rsidRPr="000B134D">
        <w:rPr>
          <w:rFonts w:asciiTheme="majorBidi" w:hAnsiTheme="majorBidi" w:cstheme="majorBidi"/>
          <w:b/>
        </w:rPr>
        <w:t>M</w:t>
      </w:r>
      <w:r w:rsidRPr="000B134D">
        <w:rPr>
          <w:rFonts w:asciiTheme="majorBidi" w:hAnsiTheme="majorBidi" w:cstheme="majorBidi"/>
        </w:rPr>
        <w:t xml:space="preserve"> given that</w:t>
      </w:r>
      <w:r w:rsidRPr="000B134D">
        <w:rPr>
          <w:rFonts w:asciiTheme="majorBidi" w:hAnsiTheme="majorBidi" w:cstheme="majorBidi"/>
        </w:rPr>
        <w:tab/>
      </w:r>
      <w:r w:rsidRPr="000B134D">
        <w:rPr>
          <w:rFonts w:asciiTheme="majorBidi" w:hAnsiTheme="majorBidi" w:cstheme="majorBidi"/>
        </w:rPr>
        <w:tab/>
      </w:r>
      <w:r w:rsidRPr="000B134D">
        <w:rPr>
          <w:rFonts w:asciiTheme="majorBidi" w:hAnsiTheme="majorBidi" w:cstheme="majorBidi"/>
        </w:rPr>
        <w:tab/>
      </w:r>
      <w:r w:rsidRPr="000B134D">
        <w:rPr>
          <w:rFonts w:asciiTheme="majorBidi" w:hAnsiTheme="majorBidi" w:cstheme="majorBidi"/>
        </w:rPr>
        <w:tab/>
      </w:r>
      <w:r w:rsidRPr="000B134D">
        <w:rPr>
          <w:rFonts w:asciiTheme="majorBidi" w:hAnsiTheme="majorBidi" w:cstheme="majorBidi"/>
        </w:rPr>
        <w:tab/>
      </w:r>
      <w:r w:rsidR="000B134D">
        <w:rPr>
          <w:rFonts w:asciiTheme="majorBidi" w:hAnsiTheme="majorBidi" w:cstheme="majorBidi"/>
        </w:rPr>
        <w:t xml:space="preserve">                               </w:t>
      </w:r>
      <w:r w:rsidR="003116EA">
        <w:rPr>
          <w:rFonts w:asciiTheme="majorBidi" w:hAnsiTheme="majorBidi" w:cstheme="majorBidi"/>
        </w:rPr>
        <w:t xml:space="preserve"> </w:t>
      </w:r>
      <w:r w:rsidR="000B134D">
        <w:rPr>
          <w:rFonts w:asciiTheme="majorBidi" w:hAnsiTheme="majorBidi" w:cstheme="majorBidi"/>
        </w:rPr>
        <w:t xml:space="preserve"> </w:t>
      </w:r>
      <w:r w:rsidRPr="000B134D">
        <w:rPr>
          <w:rFonts w:asciiTheme="majorBidi" w:hAnsiTheme="majorBidi" w:cstheme="majorBidi"/>
        </w:rPr>
        <w:t>(3marks)</w:t>
      </w:r>
    </w:p>
    <w:p w:rsidR="00966CCF" w:rsidRPr="00652A3C" w:rsidRDefault="00966CCF" w:rsidP="00966CCF">
      <w:pPr>
        <w:pStyle w:val="ListParagraph"/>
        <w:jc w:val="both"/>
        <w:rPr>
          <w:rFonts w:asciiTheme="majorBidi" w:hAnsiTheme="majorBidi" w:cstheme="majorBidi"/>
          <w:sz w:val="24"/>
          <w:szCs w:val="24"/>
        </w:rPr>
      </w:pPr>
    </w:p>
    <w:p w:rsidR="00966CCF" w:rsidRPr="00652A3C" w:rsidRDefault="00966CCF" w:rsidP="00966CCF">
      <w:pPr>
        <w:pStyle w:val="ListParagraph"/>
        <w:jc w:val="both"/>
        <w:rPr>
          <w:rFonts w:asciiTheme="majorBidi" w:eastAsiaTheme="minorEastAsia" w:hAnsiTheme="majorBidi" w:cstheme="majorBidi"/>
          <w:bCs/>
          <w:sz w:val="24"/>
          <w:szCs w:val="24"/>
        </w:rPr>
      </w:pPr>
      <w:r w:rsidRPr="00652A3C">
        <w:rPr>
          <w:rFonts w:asciiTheme="majorBidi" w:hAnsiTheme="majorBidi" w:cstheme="majorBidi"/>
          <w:bCs/>
          <w:sz w:val="24"/>
          <w:szCs w:val="24"/>
        </w:rPr>
        <w:t xml:space="preserve">M </w:t>
      </w:r>
      <m:oMath>
        <m:sSup>
          <m:sSupPr>
            <m:ctrlPr>
              <w:rPr>
                <w:rFonts w:ascii="Cambria Math" w:eastAsiaTheme="minorEastAsia" w:hAnsi="Cambria Math" w:cstheme="majorBidi"/>
                <w:bCs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</w:rPr>
              <m:t xml:space="preserve">= </m:t>
            </m:r>
            <m:d>
              <m:dPr>
                <m:ctrlPr>
                  <w:rPr>
                    <w:rFonts w:ascii="Cambria Math" w:eastAsiaTheme="minorEastAsia" w:hAnsi="Cambria Math" w:cstheme="majorBidi"/>
                    <w:bCs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t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-1</m:t>
            </m:r>
          </m:sup>
        </m:sSup>
      </m:oMath>
    </w:p>
    <w:p w:rsidR="00966CCF" w:rsidRPr="00652A3C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  <w:r w:rsidRPr="00652A3C">
        <w:rPr>
          <w:rFonts w:asciiTheme="majorBidi" w:hAnsiTheme="majorBidi" w:cstheme="majorBidi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66CCF" w:rsidRPr="00652A3C" w:rsidRDefault="00966CCF" w:rsidP="00966CCF">
      <w:pPr>
        <w:spacing w:line="276" w:lineRule="auto"/>
        <w:jc w:val="both"/>
        <w:rPr>
          <w:rFonts w:asciiTheme="majorBidi" w:hAnsiTheme="majorBidi" w:cstheme="majorBidi"/>
        </w:rPr>
      </w:pPr>
    </w:p>
    <w:p w:rsidR="00F61EB9" w:rsidRDefault="003116EA" w:rsidP="00966CCF">
      <w:r>
        <w:rPr>
          <w:rFonts w:asciiTheme="majorBidi" w:hAnsiTheme="majorBidi" w:cstheme="majorBidi"/>
        </w:rPr>
        <w:t xml:space="preserve">i)  </w:t>
      </w:r>
      <w:r w:rsidR="00966CCF" w:rsidRPr="00652A3C">
        <w:rPr>
          <w:rFonts w:asciiTheme="majorBidi" w:hAnsiTheme="majorBidi" w:cstheme="majorBidi"/>
        </w:rPr>
        <w:t>Hand in the white paper used</w:t>
      </w:r>
      <w:r w:rsidR="00966CCF" w:rsidRPr="00652A3C">
        <w:rPr>
          <w:rFonts w:asciiTheme="majorBidi" w:hAnsiTheme="majorBidi" w:cstheme="majorBidi"/>
        </w:rPr>
        <w:tab/>
      </w:r>
      <w:r w:rsidR="00966CCF" w:rsidRPr="00652A3C"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 xml:space="preserve">                                                                   (</w:t>
      </w:r>
      <w:r w:rsidR="008C79FB">
        <w:rPr>
          <w:rFonts w:asciiTheme="majorBidi" w:hAnsiTheme="majorBidi" w:cstheme="majorBidi"/>
        </w:rPr>
        <w:t>2</w:t>
      </w:r>
      <w:r>
        <w:rPr>
          <w:rFonts w:asciiTheme="majorBidi" w:hAnsiTheme="majorBidi" w:cstheme="majorBidi"/>
        </w:rPr>
        <w:t>mark</w:t>
      </w:r>
      <w:r w:rsidR="008C79FB">
        <w:rPr>
          <w:rFonts w:asciiTheme="majorBidi" w:hAnsiTheme="majorBidi" w:cstheme="majorBidi"/>
        </w:rPr>
        <w:t>s</w:t>
      </w:r>
      <w:r>
        <w:rPr>
          <w:rFonts w:asciiTheme="majorBidi" w:hAnsiTheme="majorBidi" w:cstheme="majorBidi"/>
        </w:rPr>
        <w:t>)</w:t>
      </w:r>
      <w:r w:rsidR="00966CCF" w:rsidRPr="00652A3C">
        <w:rPr>
          <w:rFonts w:asciiTheme="majorBidi" w:hAnsiTheme="majorBidi" w:cstheme="majorBidi"/>
        </w:rPr>
        <w:tab/>
      </w:r>
    </w:p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F61EB9" w:rsidRDefault="00F61EB9" w:rsidP="00F61EB9"/>
    <w:p w:rsidR="003E1678" w:rsidRDefault="003E1678"/>
    <w:sectPr w:rsidR="003E1678"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039E" w:rsidRDefault="0092039E" w:rsidP="001D1A89">
      <w:r>
        <w:separator/>
      </w:r>
    </w:p>
  </w:endnote>
  <w:endnote w:type="continuationSeparator" w:id="0">
    <w:p w:rsidR="0092039E" w:rsidRDefault="0092039E" w:rsidP="001D1A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8896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D7744" w:rsidRDefault="00AD774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1F9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1D1A89" w:rsidRDefault="001D1A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039E" w:rsidRDefault="0092039E" w:rsidP="001D1A89">
      <w:r>
        <w:separator/>
      </w:r>
    </w:p>
  </w:footnote>
  <w:footnote w:type="continuationSeparator" w:id="0">
    <w:p w:rsidR="0092039E" w:rsidRDefault="0092039E" w:rsidP="001D1A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E08E47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000003"/>
    <w:multiLevelType w:val="hybridMultilevel"/>
    <w:tmpl w:val="1036500A"/>
    <w:lvl w:ilvl="0" w:tplc="7C9849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000007"/>
    <w:multiLevelType w:val="hybridMultilevel"/>
    <w:tmpl w:val="32A8AE8C"/>
    <w:lvl w:ilvl="0" w:tplc="04090009">
      <w:start w:val="1"/>
      <w:numFmt w:val="bullet"/>
      <w:lvlText w:val=""/>
      <w:lvlJc w:val="left"/>
      <w:pPr>
        <w:tabs>
          <w:tab w:val="left" w:pos="720"/>
        </w:tabs>
        <w:ind w:left="72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tabs>
          <w:tab w:val="left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0000009"/>
    <w:multiLevelType w:val="hybridMultilevel"/>
    <w:tmpl w:val="8ACC5920"/>
    <w:lvl w:ilvl="0" w:tplc="04090001">
      <w:start w:val="1"/>
      <w:numFmt w:val="bullet"/>
      <w:lvlText w:val=""/>
      <w:lvlJc w:val="left"/>
      <w:pPr>
        <w:tabs>
          <w:tab w:val="left" w:pos="990"/>
        </w:tabs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left" w:pos="1710"/>
        </w:tabs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left" w:pos="2430"/>
        </w:tabs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left" w:pos="3150"/>
        </w:tabs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left" w:pos="3870"/>
        </w:tabs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left" w:pos="4590"/>
        </w:tabs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left" w:pos="5310"/>
        </w:tabs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left" w:pos="6030"/>
        </w:tabs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left" w:pos="6750"/>
        </w:tabs>
        <w:ind w:left="6750" w:hanging="360"/>
      </w:pPr>
      <w:rPr>
        <w:rFonts w:ascii="Wingdings" w:hAnsi="Wingdings" w:hint="default"/>
      </w:rPr>
    </w:lvl>
  </w:abstractNum>
  <w:abstractNum w:abstractNumId="4">
    <w:nsid w:val="0A980BA4"/>
    <w:multiLevelType w:val="hybridMultilevel"/>
    <w:tmpl w:val="7B40EA22"/>
    <w:lvl w:ilvl="0" w:tplc="1C02C62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41B09DC"/>
    <w:multiLevelType w:val="hybridMultilevel"/>
    <w:tmpl w:val="D6CABB0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9C1107C"/>
    <w:multiLevelType w:val="hybridMultilevel"/>
    <w:tmpl w:val="41C204C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B6D2F6B"/>
    <w:multiLevelType w:val="hybridMultilevel"/>
    <w:tmpl w:val="8A6CE9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2760981"/>
    <w:multiLevelType w:val="hybridMultilevel"/>
    <w:tmpl w:val="39EEBD7A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6E2E39C1"/>
    <w:multiLevelType w:val="hybridMultilevel"/>
    <w:tmpl w:val="91D2A46E"/>
    <w:lvl w:ilvl="0" w:tplc="081A15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8"/>
  </w:num>
  <w:num w:numId="4">
    <w:abstractNumId w:val="0"/>
  </w:num>
  <w:num w:numId="5">
    <w:abstractNumId w:val="1"/>
  </w:num>
  <w:num w:numId="6">
    <w:abstractNumId w:val="7"/>
  </w:num>
  <w:num w:numId="7">
    <w:abstractNumId w:val="9"/>
  </w:num>
  <w:num w:numId="8">
    <w:abstractNumId w:val="4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01E2"/>
    <w:rsid w:val="000B134D"/>
    <w:rsid w:val="001D1A89"/>
    <w:rsid w:val="00231F96"/>
    <w:rsid w:val="003116EA"/>
    <w:rsid w:val="00346965"/>
    <w:rsid w:val="003923DE"/>
    <w:rsid w:val="003E1678"/>
    <w:rsid w:val="00525042"/>
    <w:rsid w:val="005F03BB"/>
    <w:rsid w:val="00635441"/>
    <w:rsid w:val="00652EB4"/>
    <w:rsid w:val="007201E2"/>
    <w:rsid w:val="00753680"/>
    <w:rsid w:val="00783E37"/>
    <w:rsid w:val="008C79FB"/>
    <w:rsid w:val="0092039E"/>
    <w:rsid w:val="00933206"/>
    <w:rsid w:val="00966CCF"/>
    <w:rsid w:val="009E0EFA"/>
    <w:rsid w:val="00AD3783"/>
    <w:rsid w:val="00AD7744"/>
    <w:rsid w:val="00AF5CA4"/>
    <w:rsid w:val="00C86F0C"/>
    <w:rsid w:val="00CE7079"/>
    <w:rsid w:val="00EA7173"/>
    <w:rsid w:val="00ED731F"/>
    <w:rsid w:val="00F61E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01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201E2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AD378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AD37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C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CCF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D1A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D1A8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D1A8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D1A89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01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201E2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AD378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AD37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6C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CCF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D1A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D1A8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D1A8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D1A8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9</Pages>
  <Words>1046</Words>
  <Characters>596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S OFFICE</dc:creator>
  <cp:lastModifiedBy>EXAMS OFFICE</cp:lastModifiedBy>
  <cp:revision>16</cp:revision>
  <dcterms:created xsi:type="dcterms:W3CDTF">2022-08-15T09:00:00Z</dcterms:created>
  <dcterms:modified xsi:type="dcterms:W3CDTF">2022-08-24T07:41:00Z</dcterms:modified>
</cp:coreProperties>
</file>